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B0C308" w14:textId="4EA8C7DE" w:rsidR="00E46ABD" w:rsidRPr="00F65F3C" w:rsidRDefault="002C224E" w:rsidP="003A35CE">
      <w:pPr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2405F8" wp14:editId="3F579D50">
            <wp:extent cx="5731510" cy="8811895"/>
            <wp:effectExtent l="0" t="0" r="254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11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4A634" w14:textId="69F8E7EC" w:rsidR="00E46ABD" w:rsidRPr="00F65F3C" w:rsidRDefault="00E46ABD" w:rsidP="00700585">
      <w:pPr>
        <w:tabs>
          <w:tab w:val="left" w:pos="1701"/>
        </w:tabs>
        <w:spacing w:line="360" w:lineRule="auto"/>
        <w:ind w:hanging="567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br w:type="page"/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lastRenderedPageBreak/>
        <w:t>1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700585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>In this question you should show all stages of your working.</w:t>
      </w:r>
    </w:p>
    <w:p w14:paraId="60A8EAA3" w14:textId="1710FAC9" w:rsidR="00E46ABD" w:rsidRPr="00F65F3C" w:rsidRDefault="00700585" w:rsidP="00700585">
      <w:pPr>
        <w:tabs>
          <w:tab w:val="left" w:pos="1701"/>
        </w:tabs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7F00FFE2" w14:textId="77777777" w:rsidR="003039EF" w:rsidRPr="00F65F3C" w:rsidRDefault="003039EF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B3E4F93" w14:textId="4FF82DC7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Using algebra, solve the inequality</w:t>
      </w:r>
    </w:p>
    <w:p w14:paraId="2588BA3A" w14:textId="77777777" w:rsidR="003039EF" w:rsidRPr="00F65F3C" w:rsidRDefault="003039EF" w:rsidP="00E46ABD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307F8482" w14:textId="64658413" w:rsidR="00E46ABD" w:rsidRPr="00F65F3C" w:rsidRDefault="00E46ABD" w:rsidP="003039E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–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>&gt; 20</w:t>
      </w:r>
    </w:p>
    <w:p w14:paraId="4E7F49A0" w14:textId="77777777" w:rsidR="003039EF" w:rsidRPr="00F65F3C" w:rsidRDefault="003039EF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70B3B5B" w14:textId="095CF713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writing your answer in set notation.</w:t>
      </w:r>
    </w:p>
    <w:p w14:paraId="493A802D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C08757F" w14:textId="0EF4324D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 is 3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343B150" w14:textId="62F59505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BDC7447" w14:textId="00D7D644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3960C014" w14:textId="7007A0CB" w:rsidR="00E46ABD" w:rsidRPr="00F65F3C" w:rsidRDefault="00E46ABD" w:rsidP="00AF677C">
      <w:pPr>
        <w:tabs>
          <w:tab w:val="left" w:pos="156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>In this question you should show all stages of your working.</w:t>
      </w:r>
    </w:p>
    <w:p w14:paraId="4FB591B0" w14:textId="6FB0855A" w:rsidR="00E46ABD" w:rsidRPr="00F65F3C" w:rsidRDefault="00AF677C" w:rsidP="00AF677C">
      <w:pPr>
        <w:tabs>
          <w:tab w:val="left" w:pos="1560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03A2DF4A" w14:textId="5E288EB1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Given</w:t>
      </w:r>
    </w:p>
    <w:p w14:paraId="54F70DAB" w14:textId="24D42C25" w:rsidR="00FD608A" w:rsidRPr="00F65F3C" w:rsidRDefault="00FD608A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7AAE44CE" w14:textId="76E38DB4" w:rsidR="00FD608A" w:rsidRPr="00F65F3C" w:rsidRDefault="00FD608A" w:rsidP="00FD608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position w:val="-24"/>
          <w:sz w:val="24"/>
          <w:szCs w:val="24"/>
        </w:rPr>
        <w:object w:dxaOrig="940" w:dyaOrig="660" w14:anchorId="0F5776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6pt;height:33.3pt" o:ole="">
            <v:imagedata r:id="rId7" o:title=""/>
          </v:shape>
          <o:OLEObject Type="Embed" ProgID="Equation.DSMT4" ShapeID="_x0000_i1025" DrawAspect="Content" ObjectID="_1698742768" r:id="rId8"/>
        </w:object>
      </w:r>
    </w:p>
    <w:p w14:paraId="32C3E81B" w14:textId="77777777" w:rsidR="00FD608A" w:rsidRPr="00F65F3C" w:rsidRDefault="00FD608A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4EF7D66" w14:textId="77777777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express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65F3C">
        <w:rPr>
          <w:rFonts w:ascii="Times New Roman" w:hAnsi="Times New Roman" w:cs="Times New Roman"/>
          <w:sz w:val="24"/>
          <w:szCs w:val="24"/>
        </w:rPr>
        <w:t xml:space="preserve">in terms of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</w:rPr>
        <w:t>, writing your answer in simplest form.</w:t>
      </w:r>
    </w:p>
    <w:p w14:paraId="07A12D17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B97860A" w14:textId="64540DC5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2 is 3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E8C7272" w14:textId="24FDBE66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6E9B2C5" w14:textId="06F63644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72D469E" w14:textId="4275A938" w:rsidR="00E46ABD" w:rsidRPr="00F65F3C" w:rsidRDefault="00E46ABD" w:rsidP="00F02F8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>Find</w:t>
      </w:r>
    </w:p>
    <w:p w14:paraId="5751BF6E" w14:textId="14C63B7C" w:rsidR="00C74324" w:rsidRPr="00F65F3C" w:rsidRDefault="00C74324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3E4C5D6" w14:textId="57C1957E" w:rsidR="00C74324" w:rsidRPr="00F65F3C" w:rsidRDefault="00C74324" w:rsidP="00C7432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position w:val="-30"/>
          <w:sz w:val="24"/>
          <w:szCs w:val="24"/>
        </w:rPr>
        <w:object w:dxaOrig="1260" w:dyaOrig="720" w14:anchorId="675F31D5">
          <v:shape id="_x0000_i1026" type="#_x0000_t75" style="width:62.9pt;height:36.3pt" o:ole="">
            <v:imagedata r:id="rId9" o:title=""/>
          </v:shape>
          <o:OLEObject Type="Embed" ProgID="Equation.DSMT4" ShapeID="_x0000_i1026" DrawAspect="Content" ObjectID="_1698742769" r:id="rId10"/>
        </w:object>
      </w:r>
    </w:p>
    <w:p w14:paraId="39FF5E02" w14:textId="77777777" w:rsidR="00C74324" w:rsidRPr="00F65F3C" w:rsidRDefault="00C74324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3BAA5D3" w14:textId="7629BB32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writing your answer in simplest form.</w:t>
      </w:r>
    </w:p>
    <w:p w14:paraId="63D7A85A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7711733" w14:textId="4D4B7BC2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3 is 4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2ED1DBF4" w14:textId="3F5C16C3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386E80E" w14:textId="5D0F4B8A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98385A9" w14:textId="77777777" w:rsidR="008F0AC8" w:rsidRPr="00F65F3C" w:rsidRDefault="008F0AC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7E3687D" w14:textId="53E028A1" w:rsidR="00E46ABD" w:rsidRPr="00F65F3C" w:rsidRDefault="00E46ABD" w:rsidP="00F1560E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>[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In this question the unit vectors </w:t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and </w:t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j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re due east and due north respectively</w:t>
      </w:r>
      <w:r w:rsidRPr="00F65F3C">
        <w:rPr>
          <w:rFonts w:ascii="Times New Roman" w:hAnsi="Times New Roman" w:cs="Times New Roman"/>
          <w:sz w:val="24"/>
          <w:szCs w:val="24"/>
        </w:rPr>
        <w:t>.]</w:t>
      </w:r>
    </w:p>
    <w:p w14:paraId="5A2C42B9" w14:textId="77777777" w:rsidR="00E46ABD" w:rsidRPr="00F65F3C" w:rsidRDefault="00E46ABD" w:rsidP="00F1560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A </w:t>
      </w:r>
      <w:proofErr w:type="gramStart"/>
      <w:r w:rsidRPr="00F65F3C">
        <w:rPr>
          <w:rFonts w:ascii="Times New Roman" w:hAnsi="Times New Roman" w:cs="Times New Roman"/>
          <w:sz w:val="24"/>
          <w:szCs w:val="24"/>
        </w:rPr>
        <w:t>stone slides</w:t>
      </w:r>
      <w:proofErr w:type="gramEnd"/>
      <w:r w:rsidRPr="00F65F3C">
        <w:rPr>
          <w:rFonts w:ascii="Times New Roman" w:hAnsi="Times New Roman" w:cs="Times New Roman"/>
          <w:sz w:val="24"/>
          <w:szCs w:val="24"/>
        </w:rPr>
        <w:t xml:space="preserve"> horizontally across ice.</w:t>
      </w:r>
    </w:p>
    <w:p w14:paraId="6F089FB3" w14:textId="538DB39D" w:rsidR="00E46ABD" w:rsidRPr="00F65F3C" w:rsidRDefault="00E46ABD" w:rsidP="00F1560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Initially the stone is at the point </w:t>
      </w:r>
      <w:proofErr w:type="gramStart"/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65F3C">
        <w:rPr>
          <w:rFonts w:ascii="Times New Roman" w:hAnsi="Times New Roman" w:cs="Times New Roman"/>
          <w:sz w:val="24"/>
          <w:szCs w:val="24"/>
        </w:rPr>
        <w:t>–24</w:t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F65F3C">
        <w:rPr>
          <w:rFonts w:ascii="Times New Roman" w:hAnsi="Times New Roman" w:cs="Times New Roman"/>
          <w:sz w:val="24"/>
          <w:szCs w:val="24"/>
        </w:rPr>
        <w:t>– 10</w:t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m relative to a fixed point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F65F3C">
        <w:rPr>
          <w:rFonts w:ascii="Times New Roman" w:hAnsi="Times New Roman" w:cs="Times New Roman"/>
          <w:sz w:val="24"/>
          <w:szCs w:val="24"/>
        </w:rPr>
        <w:t>.</w:t>
      </w:r>
    </w:p>
    <w:p w14:paraId="38E396D4" w14:textId="224FEB13" w:rsidR="00E46ABD" w:rsidRPr="00F65F3C" w:rsidRDefault="00E46ABD" w:rsidP="00F1560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After 4 seconds the stone is at the point </w:t>
      </w:r>
      <w:proofErr w:type="gramStart"/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65F3C">
        <w:rPr>
          <w:rFonts w:ascii="Times New Roman" w:hAnsi="Times New Roman" w:cs="Times New Roman"/>
          <w:sz w:val="24"/>
          <w:szCs w:val="24"/>
        </w:rPr>
        <w:t>12</w:t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i </w:t>
      </w:r>
      <w:r w:rsidRPr="00F65F3C">
        <w:rPr>
          <w:rFonts w:ascii="Times New Roman" w:hAnsi="Times New Roman" w:cs="Times New Roman"/>
          <w:sz w:val="24"/>
          <w:szCs w:val="24"/>
        </w:rPr>
        <w:t>+ 5</w:t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>j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m relative to the fixed point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Pr="00F65F3C">
        <w:rPr>
          <w:rFonts w:ascii="Times New Roman" w:hAnsi="Times New Roman" w:cs="Times New Roman"/>
          <w:sz w:val="24"/>
          <w:szCs w:val="24"/>
        </w:rPr>
        <w:t>.</w:t>
      </w:r>
    </w:p>
    <w:p w14:paraId="0E1E2626" w14:textId="77777777" w:rsidR="00E46ABD" w:rsidRPr="00F65F3C" w:rsidRDefault="00E46ABD" w:rsidP="00B27011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The motion of the stone is modelled as that of a particle moving in a straight line at</w:t>
      </w:r>
    </w:p>
    <w:p w14:paraId="35AA3F32" w14:textId="77777777" w:rsidR="00E46ABD" w:rsidRPr="00F65F3C" w:rsidRDefault="00E46ABD" w:rsidP="00B27011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constant speed.</w:t>
      </w:r>
    </w:p>
    <w:p w14:paraId="5F472E44" w14:textId="77777777" w:rsidR="00E46ABD" w:rsidRPr="00F65F3C" w:rsidRDefault="00E46ABD" w:rsidP="00B27011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Using the model,</w:t>
      </w:r>
    </w:p>
    <w:p w14:paraId="48C6BD05" w14:textId="07C45783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prove that the stone passes through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O</w:t>
      </w:r>
      <w:r w:rsidR="00E46ABD" w:rsidRPr="00F65F3C">
        <w:rPr>
          <w:rFonts w:ascii="Times New Roman" w:hAnsi="Times New Roman" w:cs="Times New Roman"/>
          <w:sz w:val="24"/>
          <w:szCs w:val="24"/>
        </w:rPr>
        <w:t>,</w:t>
      </w:r>
    </w:p>
    <w:p w14:paraId="0FB29158" w14:textId="77777777" w:rsidR="00827DD5" w:rsidRPr="00F65F3C" w:rsidRDefault="00E46ABD" w:rsidP="00E60AA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5CFE826" w14:textId="198147F7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calculate the speed of the stone.</w:t>
      </w:r>
    </w:p>
    <w:p w14:paraId="52134572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35EC545" w14:textId="63626D98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4 is 5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63A6CC3" w14:textId="5BDAC993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2F4372D" w14:textId="43EFEBEB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2769530" w14:textId="4A6D2351" w:rsidR="00E46ABD" w:rsidRPr="00F65F3C" w:rsidRDefault="00E46ABD" w:rsidP="009947FA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5.</w:t>
      </w:r>
    </w:p>
    <w:p w14:paraId="57F0C918" w14:textId="4B5F826C" w:rsidR="008F0AC8" w:rsidRPr="00F65F3C" w:rsidRDefault="008F0AC8" w:rsidP="009947FA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</w:p>
    <w:p w14:paraId="2A1B47DF" w14:textId="471BCA82" w:rsidR="008F0AC8" w:rsidRPr="00F65F3C" w:rsidRDefault="008F0AC8" w:rsidP="008F0AC8">
      <w:pPr>
        <w:autoSpaceDE w:val="0"/>
        <w:autoSpaceDN w:val="0"/>
        <w:adjustRightInd w:val="0"/>
        <w:ind w:left="-567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4D97005" wp14:editId="63EAF091">
            <wp:extent cx="2857500" cy="291846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91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47446" w14:textId="1034C348" w:rsidR="00E46ABD" w:rsidRPr="00F65F3C" w:rsidRDefault="00E46ABD" w:rsidP="00232BA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Figure 1 shows part of the curve with equatio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65F3C">
        <w:rPr>
          <w:rFonts w:ascii="Times New Roman" w:hAnsi="Times New Roman" w:cs="Times New Roman"/>
          <w:sz w:val="24"/>
          <w:szCs w:val="24"/>
        </w:rPr>
        <w:t>= 3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– 2</w:t>
      </w:r>
    </w:p>
    <w:p w14:paraId="3A8D7C05" w14:textId="4BDD18FC" w:rsidR="00E46ABD" w:rsidRPr="00F65F3C" w:rsidRDefault="00E46ABD" w:rsidP="00232BA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point </w:t>
      </w:r>
      <w:proofErr w:type="gramStart"/>
      <w:r w:rsidRPr="00F65F3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65F3C">
        <w:rPr>
          <w:rFonts w:ascii="Times New Roman" w:hAnsi="Times New Roman" w:cs="Times New Roman"/>
          <w:sz w:val="24"/>
          <w:szCs w:val="24"/>
        </w:rPr>
        <w:t>2, 10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lies on the curve.</w:t>
      </w:r>
    </w:p>
    <w:p w14:paraId="60DB9671" w14:textId="317BBB64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Find the gradient of the tangent to the curve at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0F142185" w14:textId="77777777" w:rsidR="00827DD5" w:rsidRPr="00F65F3C" w:rsidRDefault="00E46ABD" w:rsidP="00E60AAB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A18ADF9" w14:textId="3DF585A0" w:rsidR="00E46ABD" w:rsidRPr="00F65F3C" w:rsidRDefault="00E46ABD" w:rsidP="00232BA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point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F65F3C">
        <w:rPr>
          <w:rFonts w:ascii="Times New Roman" w:hAnsi="Times New Roman" w:cs="Times New Roman"/>
          <w:sz w:val="24"/>
          <w:szCs w:val="24"/>
        </w:rPr>
        <w:t xml:space="preserve">with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 xml:space="preserve">coordinate 2 +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65F3C">
        <w:rPr>
          <w:rFonts w:ascii="Times New Roman" w:hAnsi="Times New Roman" w:cs="Times New Roman"/>
          <w:sz w:val="24"/>
          <w:szCs w:val="24"/>
        </w:rPr>
        <w:t>also lies on the curve.</w:t>
      </w:r>
    </w:p>
    <w:p w14:paraId="1FD71EB9" w14:textId="4BAAB101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Find the gradient of the line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PQ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, giving your answer in terms of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="00E46ABD" w:rsidRPr="00F65F3C">
        <w:rPr>
          <w:rFonts w:ascii="Times New Roman" w:hAnsi="Times New Roman" w:cs="Times New Roman"/>
          <w:sz w:val="24"/>
          <w:szCs w:val="24"/>
        </w:rPr>
        <w:t>in simplest form.</w:t>
      </w:r>
    </w:p>
    <w:p w14:paraId="2291E6D7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D778367" w14:textId="00029529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Explain briefly the relationship between part </w:t>
      </w: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="002427D0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and the answer to part </w:t>
      </w:r>
      <w:r w:rsidRPr="00F65F3C">
        <w:rPr>
          <w:rFonts w:ascii="Times New Roman" w:hAnsi="Times New Roman" w:cs="Times New Roman"/>
          <w:sz w:val="24"/>
          <w:szCs w:val="24"/>
        </w:rPr>
        <w:t>(</w:t>
      </w:r>
      <w:r w:rsidR="00E46ABD" w:rsidRPr="00F65F3C">
        <w:rPr>
          <w:rFonts w:ascii="Times New Roman" w:hAnsi="Times New Roman" w:cs="Times New Roman"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0ECA1509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36984F1" w14:textId="485C0F77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5 is 6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4317E4E" w14:textId="41575E8E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25080BEE" w14:textId="635B5581" w:rsidR="00E46ABD" w:rsidRPr="00F65F3C" w:rsidRDefault="00E46ABD" w:rsidP="00A465A9">
      <w:pPr>
        <w:tabs>
          <w:tab w:val="left" w:pos="1985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lastRenderedPageBreak/>
        <w:t>6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>In this question you should show all stages of your working.</w:t>
      </w:r>
    </w:p>
    <w:p w14:paraId="40BE7703" w14:textId="7A5E90B6" w:rsidR="00E46ABD" w:rsidRPr="00F65F3C" w:rsidRDefault="00A465A9" w:rsidP="0031443D">
      <w:pPr>
        <w:tabs>
          <w:tab w:val="left" w:pos="198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b/>
          <w:bCs/>
          <w:sz w:val="24"/>
          <w:szCs w:val="24"/>
        </w:rPr>
        <w:t>Solutions relying on calculator technology are not acceptable.</w:t>
      </w:r>
    </w:p>
    <w:p w14:paraId="65E887DA" w14:textId="176A56F2" w:rsidR="00E46ABD" w:rsidRPr="00F65F3C" w:rsidRDefault="00A81B0D" w:rsidP="0031443D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Using algebra, find all solutions of the equation</w:t>
      </w:r>
    </w:p>
    <w:p w14:paraId="24B0A744" w14:textId="77777777" w:rsidR="00E46ABD" w:rsidRPr="00F65F3C" w:rsidRDefault="00E46ABD" w:rsidP="0083381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3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65F3C">
        <w:rPr>
          <w:rFonts w:ascii="Times New Roman" w:hAnsi="Times New Roman" w:cs="Times New Roman"/>
          <w:sz w:val="24"/>
          <w:szCs w:val="24"/>
        </w:rPr>
        <w:t xml:space="preserve"> – 17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– 6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>= 0</w:t>
      </w:r>
    </w:p>
    <w:p w14:paraId="4C8E952C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BC7830C" w14:textId="0B33BF41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Hence find all real solutions of</w:t>
      </w:r>
    </w:p>
    <w:p w14:paraId="5B3CD61C" w14:textId="77777777" w:rsidR="00CB43D5" w:rsidRPr="00F65F3C" w:rsidRDefault="00CB43D5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FFB32A3" w14:textId="09DC5BDA" w:rsidR="00E46ABD" w:rsidRPr="00F65F3C" w:rsidRDefault="00E46ABD" w:rsidP="00CB43D5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F65F3C">
        <w:rPr>
          <w:rFonts w:ascii="Times New Roman" w:hAnsi="Times New Roman" w:cs="Times New Roman"/>
          <w:sz w:val="24"/>
          <w:szCs w:val="24"/>
        </w:rPr>
        <w:t>3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sz w:val="24"/>
          <w:szCs w:val="24"/>
        </w:rPr>
        <w:t xml:space="preserve">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y</w:t>
      </w:r>
      <w:proofErr w:type="gramEnd"/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65F3C">
        <w:rPr>
          <w:rFonts w:ascii="Times New Roman" w:hAnsi="Times New Roman" w:cs="Times New Roman"/>
          <w:sz w:val="24"/>
          <w:szCs w:val="24"/>
        </w:rPr>
        <w:t>– 2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F65F3C">
        <w:rPr>
          <w:rFonts w:ascii="Times New Roman" w:hAnsi="Times New Roman" w:cs="Times New Roman"/>
          <w:sz w:val="24"/>
          <w:szCs w:val="24"/>
        </w:rPr>
        <w:t xml:space="preserve"> – 17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sz w:val="24"/>
          <w:szCs w:val="24"/>
        </w:rPr>
        <w:t xml:space="preserve">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65F3C">
        <w:rPr>
          <w:rFonts w:ascii="Times New Roman" w:hAnsi="Times New Roman" w:cs="Times New Roman"/>
          <w:sz w:val="24"/>
          <w:szCs w:val="24"/>
        </w:rPr>
        <w:t>– 2</w:t>
      </w:r>
      <w:r w:rsidR="00A81B0D" w:rsidRPr="00F65F3C">
        <w:rPr>
          <w:rFonts w:ascii="Times New Roman" w:hAnsi="Times New Roman" w:cs="Times New Roman"/>
          <w:sz w:val="24"/>
          <w:szCs w:val="24"/>
          <w:vertAlign w:val="superscript"/>
        </w:rPr>
        <w:t>)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F65F3C">
        <w:rPr>
          <w:rFonts w:ascii="Times New Roman" w:hAnsi="Times New Roman" w:cs="Times New Roman"/>
          <w:sz w:val="24"/>
          <w:szCs w:val="24"/>
        </w:rPr>
        <w:t xml:space="preserve"> – 6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sz w:val="24"/>
          <w:szCs w:val="24"/>
        </w:rPr>
        <w:t xml:space="preserve">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65F3C">
        <w:rPr>
          <w:rFonts w:ascii="Times New Roman" w:hAnsi="Times New Roman" w:cs="Times New Roman"/>
          <w:sz w:val="24"/>
          <w:szCs w:val="24"/>
        </w:rPr>
        <w:t>– 2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= 0</w:t>
      </w:r>
    </w:p>
    <w:p w14:paraId="7F429E07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FA781D8" w14:textId="7995B4B6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6 is 6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A08F1D0" w14:textId="793F5D0F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957A969" w14:textId="69C73353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447305C" w14:textId="5FE2C2CA" w:rsidR="00E46ABD" w:rsidRPr="00F65F3C" w:rsidRDefault="00E46ABD" w:rsidP="00E66027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 xml:space="preserve">A parallelogram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PQRS </w:t>
      </w:r>
      <w:r w:rsidRPr="00F65F3C">
        <w:rPr>
          <w:rFonts w:ascii="Times New Roman" w:hAnsi="Times New Roman" w:cs="Times New Roman"/>
          <w:sz w:val="24"/>
          <w:szCs w:val="24"/>
        </w:rPr>
        <w:t>has area 50 cm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1A1716B6" w14:textId="77777777" w:rsidR="00E46ABD" w:rsidRPr="00F65F3C" w:rsidRDefault="00E46ABD" w:rsidP="00095CB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Given</w:t>
      </w:r>
    </w:p>
    <w:p w14:paraId="02CEFD11" w14:textId="77777777" w:rsidR="00E46ABD" w:rsidRPr="00F65F3C" w:rsidRDefault="00E46ABD" w:rsidP="00095CB5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•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PQ </w:t>
      </w:r>
      <w:r w:rsidRPr="00F65F3C">
        <w:rPr>
          <w:rFonts w:ascii="Times New Roman" w:hAnsi="Times New Roman" w:cs="Times New Roman"/>
          <w:sz w:val="24"/>
          <w:szCs w:val="24"/>
        </w:rPr>
        <w:t>has length 14 cm</w:t>
      </w:r>
    </w:p>
    <w:p w14:paraId="59CF2A73" w14:textId="77777777" w:rsidR="00E46ABD" w:rsidRPr="00F65F3C" w:rsidRDefault="00E46ABD" w:rsidP="00095CB5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•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QR </w:t>
      </w:r>
      <w:r w:rsidRPr="00F65F3C">
        <w:rPr>
          <w:rFonts w:ascii="Times New Roman" w:hAnsi="Times New Roman" w:cs="Times New Roman"/>
          <w:sz w:val="24"/>
          <w:szCs w:val="24"/>
        </w:rPr>
        <w:t>has length 7 cm</w:t>
      </w:r>
    </w:p>
    <w:p w14:paraId="7B9C5D3C" w14:textId="77777777" w:rsidR="00E46ABD" w:rsidRPr="00F65F3C" w:rsidRDefault="00E46ABD" w:rsidP="00095CB5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• angl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SPQ </w:t>
      </w:r>
      <w:r w:rsidRPr="00F65F3C">
        <w:rPr>
          <w:rFonts w:ascii="Times New Roman" w:hAnsi="Times New Roman" w:cs="Times New Roman"/>
          <w:sz w:val="24"/>
          <w:szCs w:val="24"/>
        </w:rPr>
        <w:t>is obtuse</w:t>
      </w:r>
    </w:p>
    <w:p w14:paraId="38B1C760" w14:textId="77777777" w:rsidR="00E46ABD" w:rsidRPr="00F65F3C" w:rsidRDefault="00E46ABD" w:rsidP="001D217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find</w:t>
      </w:r>
    </w:p>
    <w:p w14:paraId="173A7C07" w14:textId="089A333B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the size of angle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SPQ</w:t>
      </w:r>
      <w:r w:rsidR="00E46ABD" w:rsidRPr="00F65F3C">
        <w:rPr>
          <w:rFonts w:ascii="Times New Roman" w:hAnsi="Times New Roman" w:cs="Times New Roman"/>
          <w:sz w:val="24"/>
          <w:szCs w:val="24"/>
        </w:rPr>
        <w:t>, in degrees, to 2 decimal places,</w:t>
      </w:r>
    </w:p>
    <w:p w14:paraId="61AB4802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A9BAF9D" w14:textId="530AD572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the length of the diagonal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SQ</w:t>
      </w:r>
      <w:r w:rsidR="00E46ABD" w:rsidRPr="00F65F3C">
        <w:rPr>
          <w:rFonts w:ascii="Times New Roman" w:hAnsi="Times New Roman" w:cs="Times New Roman"/>
          <w:sz w:val="24"/>
          <w:szCs w:val="24"/>
        </w:rPr>
        <w:t>, in cm, to one decimal place.</w:t>
      </w:r>
    </w:p>
    <w:p w14:paraId="00FFDB23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2A403AE" w14:textId="39B572BF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7 is 5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907566A" w14:textId="0CD52A10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C94B5C6" w14:textId="6431794C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161B258" w14:textId="60E5D32B" w:rsidR="00E46ABD" w:rsidRPr="00F65F3C" w:rsidRDefault="00E46ABD" w:rsidP="006A4453">
      <w:pPr>
        <w:tabs>
          <w:tab w:val="left" w:pos="2127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>g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= 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sz w:val="24"/>
          <w:szCs w:val="24"/>
        </w:rPr>
        <w:t xml:space="preserve">2 +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F65F3C">
        <w:rPr>
          <w:rFonts w:ascii="Times New Roman" w:hAnsi="Times New Roman" w:cs="Times New Roman"/>
          <w:sz w:val="24"/>
          <w:szCs w:val="24"/>
        </w:rPr>
        <w:t xml:space="preserve"> </w:t>
      </w:r>
      <w:r w:rsidR="00BE4417" w:rsidRPr="00F65F3C">
        <w:rPr>
          <w:rFonts w:ascii="Times New Roman" w:hAnsi="Times New Roman" w:cs="Times New Roman"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 xml:space="preserve">wher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65F3C">
        <w:rPr>
          <w:rFonts w:ascii="Times New Roman" w:hAnsi="Times New Roman" w:cs="Times New Roman"/>
          <w:sz w:val="24"/>
          <w:szCs w:val="24"/>
        </w:rPr>
        <w:t>is a constant</w:t>
      </w:r>
    </w:p>
    <w:p w14:paraId="7C03BDC5" w14:textId="41E53A0E" w:rsidR="00E46ABD" w:rsidRPr="00F65F3C" w:rsidRDefault="00E46ABD" w:rsidP="001C46A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Given that one of the terms in the binomial expansion of g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is 3402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14:paraId="36942CAC" w14:textId="64BE9C22" w:rsidR="00E46ABD" w:rsidRPr="00F65F3C" w:rsidRDefault="00A81B0D" w:rsidP="001C46AE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7809B271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44FF017B" w14:textId="400E1A09" w:rsidR="00E46ABD" w:rsidRPr="00F65F3C" w:rsidRDefault="00E46ABD" w:rsidP="008C30E8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Using this value of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,</w:t>
      </w:r>
    </w:p>
    <w:p w14:paraId="05E8B1D1" w14:textId="49BA18EF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find the constant term in the expansion of</w:t>
      </w:r>
    </w:p>
    <w:p w14:paraId="035B6B70" w14:textId="65354D4D" w:rsidR="008C30E8" w:rsidRPr="00F65F3C" w:rsidRDefault="008C30E8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8E8DDE9" w14:textId="2467CBC6" w:rsidR="008C30E8" w:rsidRPr="00F65F3C" w:rsidRDefault="0067656F" w:rsidP="0067656F">
      <w:pPr>
        <w:tabs>
          <w:tab w:val="left" w:pos="425"/>
        </w:tabs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position w:val="-28"/>
          <w:sz w:val="24"/>
          <w:szCs w:val="24"/>
        </w:rPr>
        <w:object w:dxaOrig="1719" w:dyaOrig="680" w14:anchorId="10929A61">
          <v:shape id="_x0000_i1027" type="#_x0000_t75" style="width:85.9pt;height:34.5pt" o:ole="">
            <v:imagedata r:id="rId12" o:title=""/>
          </v:shape>
          <o:OLEObject Type="Embed" ProgID="Equation.DSMT4" ShapeID="_x0000_i1027" DrawAspect="Content" ObjectID="_1698742770" r:id="rId13"/>
        </w:object>
      </w:r>
    </w:p>
    <w:p w14:paraId="2E111B39" w14:textId="0263CCF2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7D174CE" w14:textId="728687B5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8 is 7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338D9BB0" w14:textId="75486775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3FACE546" w14:textId="098AF960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40AA8C4C" w14:textId="77777777" w:rsidR="00E77CF8" w:rsidRPr="00F65F3C" w:rsidRDefault="00E77CF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79313953" w14:textId="69D514E1" w:rsidR="00E46ABD" w:rsidRPr="00F65F3C" w:rsidRDefault="00E46ABD" w:rsidP="00F02F8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lastRenderedPageBreak/>
        <w:t>9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 xml:space="preserve">Find the value of the constant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65F3C">
        <w:rPr>
          <w:rFonts w:ascii="Times New Roman" w:hAnsi="Times New Roman" w:cs="Times New Roman"/>
          <w:sz w:val="24"/>
          <w:szCs w:val="24"/>
        </w:rPr>
        <w:t xml:space="preserve">, 0 &lt;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F65F3C">
        <w:rPr>
          <w:rFonts w:ascii="Times New Roman" w:hAnsi="Times New Roman" w:cs="Times New Roman"/>
          <w:sz w:val="24"/>
          <w:szCs w:val="24"/>
        </w:rPr>
        <w:t>&lt; 9, such that</w:t>
      </w:r>
    </w:p>
    <w:p w14:paraId="2E8EE158" w14:textId="3A67AC22" w:rsidR="00E77CF8" w:rsidRPr="00F65F3C" w:rsidRDefault="00E77CF8" w:rsidP="00E77CF8">
      <w:pPr>
        <w:autoSpaceDE w:val="0"/>
        <w:autoSpaceDN w:val="0"/>
        <w:adjustRightInd w:val="0"/>
        <w:ind w:left="-567"/>
        <w:jc w:val="center"/>
        <w:rPr>
          <w:rFonts w:ascii="Times New Roman" w:hAnsi="Times New Roman" w:cs="Times New Roman"/>
          <w:sz w:val="24"/>
          <w:szCs w:val="24"/>
        </w:rPr>
      </w:pPr>
    </w:p>
    <w:p w14:paraId="364372E9" w14:textId="3070E9FC" w:rsidR="00E77CF8" w:rsidRPr="00F65F3C" w:rsidRDefault="000321E6" w:rsidP="00E77CF8">
      <w:pPr>
        <w:autoSpaceDE w:val="0"/>
        <w:autoSpaceDN w:val="0"/>
        <w:adjustRightInd w:val="0"/>
        <w:ind w:left="-567"/>
        <w:jc w:val="center"/>
        <w:rPr>
          <w:rFonts w:ascii="Times New Roman" w:hAnsi="Times New Roman" w:cs="Times New Roman"/>
          <w:sz w:val="24"/>
          <w:szCs w:val="24"/>
        </w:rPr>
      </w:pPr>
      <w:r w:rsidRPr="000321E6">
        <w:rPr>
          <w:rFonts w:ascii="Times New Roman" w:hAnsi="Times New Roman" w:cs="Times New Roman"/>
          <w:position w:val="-32"/>
          <w:sz w:val="24"/>
          <w:szCs w:val="24"/>
        </w:rPr>
        <w:object w:dxaOrig="1480" w:dyaOrig="780" w14:anchorId="47EEBACD">
          <v:shape id="_x0000_i1033" type="#_x0000_t75" style="width:73.8pt;height:38.7pt" o:ole="">
            <v:imagedata r:id="rId14" o:title=""/>
          </v:shape>
          <o:OLEObject Type="Embed" ProgID="Equation.DSMT4" ShapeID="_x0000_i1033" DrawAspect="Content" ObjectID="_1698742771" r:id="rId15"/>
        </w:object>
      </w:r>
    </w:p>
    <w:p w14:paraId="0FCBD728" w14:textId="309A6322" w:rsidR="00827DD5" w:rsidRPr="00F65F3C" w:rsidRDefault="009947FA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F65F3C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E46ABD" w:rsidRPr="00F65F3C">
        <w:rPr>
          <w:rFonts w:ascii="Times New Roman" w:hAnsi="Times New Roman" w:cs="Times New Roman"/>
          <w:b/>
          <w:bCs/>
          <w:sz w:val="24"/>
          <w:szCs w:val="24"/>
        </w:rPr>
        <w:t>(</w:t>
      </w:r>
      <w:proofErr w:type="gramEnd"/>
      <w:r w:rsidR="00E46ABD" w:rsidRPr="00F65F3C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94A886D" w14:textId="614E3172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9 is 4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1F494B3" w14:textId="617B4B41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0EA57A6B" w14:textId="5A9A712C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5CA6F2C3" w14:textId="1CE4BFF9" w:rsidR="00E46ABD" w:rsidRPr="00F65F3C" w:rsidRDefault="00E46ABD" w:rsidP="00F02F8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10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>A student is investigating the following statement about natural numbers.</w:t>
      </w:r>
    </w:p>
    <w:p w14:paraId="4AAE5309" w14:textId="77777777" w:rsidR="000A73AA" w:rsidRPr="00F65F3C" w:rsidRDefault="000A73AA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BBC00E1" w14:textId="1023DBA7" w:rsidR="00E46ABD" w:rsidRPr="00F65F3C" w:rsidRDefault="00E46ABD" w:rsidP="000A73AA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F65F3C">
        <w:rPr>
          <w:rFonts w:ascii="Times New Roman" w:hAnsi="Times New Roman" w:cs="Times New Roman"/>
          <w:sz w:val="24"/>
          <w:szCs w:val="24"/>
        </w:rPr>
        <w:t xml:space="preserve">“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n</w:t>
      </w:r>
      <w:proofErr w:type="gramEnd"/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65F3C">
        <w:rPr>
          <w:rFonts w:ascii="Times New Roman" w:hAnsi="Times New Roman" w:cs="Times New Roman"/>
          <w:sz w:val="24"/>
          <w:szCs w:val="24"/>
        </w:rPr>
        <w:t xml:space="preserve"> –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F65F3C">
        <w:rPr>
          <w:rFonts w:ascii="Times New Roman" w:hAnsi="Times New Roman" w:cs="Times New Roman"/>
          <w:sz w:val="24"/>
          <w:szCs w:val="24"/>
        </w:rPr>
        <w:t>is a multiple of 4 ”</w:t>
      </w:r>
    </w:p>
    <w:p w14:paraId="4C95E57E" w14:textId="77777777" w:rsidR="000A73AA" w:rsidRPr="00F65F3C" w:rsidRDefault="000A73AA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67A69A4" w14:textId="1CB4510B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Prove, using algebra, that the statement is true for all odd numbers.</w:t>
      </w:r>
    </w:p>
    <w:p w14:paraId="69855D19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25CA65B" w14:textId="7D560EDE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Use a counterexample to show that the statement is not always true.</w:t>
      </w:r>
    </w:p>
    <w:p w14:paraId="658950C8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C17E049" w14:textId="56145838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0 is 5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572BAFC4" w14:textId="53935EAC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3C68EE3" w14:textId="4EF9908F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B043D1D" w14:textId="1951D78A" w:rsidR="00E46ABD" w:rsidRPr="00F65F3C" w:rsidRDefault="00E46ABD" w:rsidP="006328E9">
      <w:pPr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11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>The owners of a nature reserve decided to increase the area of the reserve covered by trees.</w:t>
      </w:r>
    </w:p>
    <w:p w14:paraId="0CA94CC4" w14:textId="77777777" w:rsidR="00E46ABD" w:rsidRPr="00F65F3C" w:rsidRDefault="00E46ABD" w:rsidP="006328E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Tree planting started on 1st January 2005.</w:t>
      </w:r>
    </w:p>
    <w:p w14:paraId="55F2BCC4" w14:textId="77777777" w:rsidR="00E46ABD" w:rsidRPr="00F65F3C" w:rsidRDefault="00E46ABD" w:rsidP="006328E9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area of the nature reserve covered by trees,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65F3C">
        <w:rPr>
          <w:rFonts w:ascii="Times New Roman" w:hAnsi="Times New Roman" w:cs="Times New Roman"/>
          <w:sz w:val="24"/>
          <w:szCs w:val="24"/>
        </w:rPr>
        <w:t>km</w:t>
      </w:r>
      <w:r w:rsidRPr="000E25F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>, is modelled by the equation</w:t>
      </w:r>
    </w:p>
    <w:p w14:paraId="5C408291" w14:textId="77777777" w:rsidR="00E46ABD" w:rsidRPr="00F65F3C" w:rsidRDefault="00E46ABD" w:rsidP="006328E9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65F3C">
        <w:rPr>
          <w:rFonts w:ascii="Times New Roman" w:hAnsi="Times New Roman" w:cs="Times New Roman"/>
          <w:sz w:val="24"/>
          <w:szCs w:val="24"/>
        </w:rPr>
        <w:t>= 80 – 45e</w:t>
      </w:r>
      <w:r w:rsidRPr="00F65F3C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ct</w:t>
      </w:r>
    </w:p>
    <w:p w14:paraId="31DDECF0" w14:textId="77777777" w:rsidR="00E46ABD" w:rsidRPr="00F65F3C" w:rsidRDefault="00E46ABD" w:rsidP="00A8180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wher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65F3C">
        <w:rPr>
          <w:rFonts w:ascii="Times New Roman" w:hAnsi="Times New Roman" w:cs="Times New Roman"/>
          <w:sz w:val="24"/>
          <w:szCs w:val="24"/>
        </w:rPr>
        <w:t xml:space="preserve">is a constant and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F65F3C">
        <w:rPr>
          <w:rFonts w:ascii="Times New Roman" w:hAnsi="Times New Roman" w:cs="Times New Roman"/>
          <w:sz w:val="24"/>
          <w:szCs w:val="24"/>
        </w:rPr>
        <w:t>is the number of years after 1st January 2005.</w:t>
      </w:r>
    </w:p>
    <w:p w14:paraId="29D77B1F" w14:textId="77777777" w:rsidR="00E46ABD" w:rsidRPr="00F65F3C" w:rsidRDefault="00E46ABD" w:rsidP="00A81802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Using the model,</w:t>
      </w:r>
    </w:p>
    <w:p w14:paraId="4A9B1620" w14:textId="5BD42BAF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find the area of the nature reserve that was covered by trees just before tree planting</w:t>
      </w:r>
    </w:p>
    <w:p w14:paraId="3AAC9681" w14:textId="77777777" w:rsidR="00E46ABD" w:rsidRPr="00F65F3C" w:rsidRDefault="00E46ABD" w:rsidP="00A81802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started.</w:t>
      </w:r>
    </w:p>
    <w:p w14:paraId="662C7CD4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F43313A" w14:textId="23649ECA" w:rsidR="00E46ABD" w:rsidRPr="00F65F3C" w:rsidRDefault="00E46ABD" w:rsidP="00640AE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On 1st January 2019 an area of 60 km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of the nature reserve was covered by trees.</w:t>
      </w:r>
    </w:p>
    <w:p w14:paraId="6FC431D8" w14:textId="17A07C3E" w:rsidR="00E46ABD" w:rsidRPr="00F65F3C" w:rsidRDefault="00A81B0D" w:rsidP="00640AEA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Use this information to find a complete equation for the model, giving your value</w:t>
      </w:r>
    </w:p>
    <w:p w14:paraId="54B91903" w14:textId="77777777" w:rsidR="00E46ABD" w:rsidRPr="00F65F3C" w:rsidRDefault="00E46ABD" w:rsidP="005A0253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of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65F3C">
        <w:rPr>
          <w:rFonts w:ascii="Times New Roman" w:hAnsi="Times New Roman" w:cs="Times New Roman"/>
          <w:sz w:val="24"/>
          <w:szCs w:val="24"/>
        </w:rPr>
        <w:t>to 3 significant figures.</w:t>
      </w:r>
    </w:p>
    <w:p w14:paraId="30DCE7E0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5293E3" w14:textId="53BDBBDD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On 1st January 2020, the owners of the nature reserve announced a long-term plan to</w:t>
      </w:r>
    </w:p>
    <w:p w14:paraId="5E004740" w14:textId="77777777" w:rsidR="00E46ABD" w:rsidRPr="00F65F3C" w:rsidRDefault="00E46ABD" w:rsidP="002B1B6F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have 100 km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of the nature reserve covered by trees.</w:t>
      </w:r>
    </w:p>
    <w:p w14:paraId="4BBA4FA5" w14:textId="44791A95" w:rsidR="00E46ABD" w:rsidRPr="00F65F3C" w:rsidRDefault="00A81B0D" w:rsidP="002B1B6F">
      <w:pPr>
        <w:tabs>
          <w:tab w:val="left" w:pos="425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State a reason why the model is not appropriate for this plan.</w:t>
      </w:r>
    </w:p>
    <w:p w14:paraId="17CECC98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0BD78469" w14:textId="0A952C3D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1 is 6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FD9397C" w14:textId="418069E0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F580AC4" w14:textId="4202C8AC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71D7B770" w14:textId="77777777" w:rsidR="00A60C4C" w:rsidRPr="00F65F3C" w:rsidRDefault="00A60C4C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36B33825" w14:textId="17960D25" w:rsidR="00E46ABD" w:rsidRPr="00F65F3C" w:rsidRDefault="00E46ABD" w:rsidP="00A60C4C">
      <w:pPr>
        <w:tabs>
          <w:tab w:val="left" w:pos="1560"/>
        </w:tabs>
        <w:autoSpaceDE w:val="0"/>
        <w:autoSpaceDN w:val="0"/>
        <w:adjustRightInd w:val="0"/>
        <w:spacing w:line="360" w:lineRule="auto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lastRenderedPageBreak/>
        <w:t>12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A60C4C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b/>
          <w:bCs/>
          <w:sz w:val="24"/>
          <w:szCs w:val="24"/>
        </w:rPr>
        <w:t>In this question you should show all stages of your working.</w:t>
      </w:r>
    </w:p>
    <w:p w14:paraId="147DA71B" w14:textId="77777777" w:rsidR="00E46ABD" w:rsidRPr="00F65F3C" w:rsidRDefault="00E46ABD" w:rsidP="00A60C4C">
      <w:pPr>
        <w:autoSpaceDE w:val="0"/>
        <w:autoSpaceDN w:val="0"/>
        <w:adjustRightInd w:val="0"/>
        <w:spacing w:line="360" w:lineRule="auto"/>
        <w:ind w:left="1560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Solutions relying entirely on calculator technology are not acceptable.</w:t>
      </w:r>
    </w:p>
    <w:p w14:paraId="33806B1C" w14:textId="24FAED4E" w:rsidR="00E46ABD" w:rsidRPr="00F65F3C" w:rsidRDefault="00A81B0D" w:rsidP="000447ED">
      <w:pPr>
        <w:tabs>
          <w:tab w:val="left" w:pos="426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i)</w:t>
      </w:r>
      <w:r w:rsidRPr="00F65F3C">
        <w:rPr>
          <w:rFonts w:ascii="Times New Roman" w:hAnsi="Times New Roman" w:cs="Times New Roman"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Solve, for 0 &lt;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="001779C1" w:rsidRPr="00F65F3C">
        <w:rPr>
          <w:rFonts w:ascii="Times New Roman" w:eastAsia="EuclidMathTwo" w:hAnsi="Times New Roman" w:cs="Times New Roman"/>
          <w:sz w:val="24"/>
          <w:szCs w:val="24"/>
        </w:rPr>
        <w:t>≤</w:t>
      </w:r>
      <w:r w:rsidR="00E46ABD" w:rsidRPr="00F65F3C">
        <w:rPr>
          <w:rFonts w:ascii="Times New Roman" w:eastAsia="EuclidMathTwo" w:hAnsi="Times New Roman" w:cs="Times New Roman"/>
          <w:sz w:val="24"/>
          <w:szCs w:val="24"/>
        </w:rPr>
        <w:t xml:space="preserve"> </w:t>
      </w:r>
      <w:r w:rsidR="00E46ABD" w:rsidRPr="00F65F3C">
        <w:rPr>
          <w:rFonts w:ascii="Times New Roman" w:hAnsi="Times New Roman" w:cs="Times New Roman"/>
          <w:sz w:val="24"/>
          <w:szCs w:val="24"/>
        </w:rPr>
        <w:t>450°, the equation</w:t>
      </w:r>
    </w:p>
    <w:p w14:paraId="6099E2C4" w14:textId="77777777" w:rsidR="00E46ABD" w:rsidRPr="00F65F3C" w:rsidRDefault="00E46ABD" w:rsidP="000447ED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5 cos</w:t>
      </w:r>
      <w:r w:rsidRPr="00F65F3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θ </w:t>
      </w:r>
      <w:r w:rsidRPr="00F65F3C">
        <w:rPr>
          <w:rFonts w:ascii="Times New Roman" w:hAnsi="Times New Roman" w:cs="Times New Roman"/>
          <w:sz w:val="24"/>
          <w:szCs w:val="24"/>
        </w:rPr>
        <w:t xml:space="preserve">= 6 si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θ</w:t>
      </w:r>
    </w:p>
    <w:p w14:paraId="0A9D71FE" w14:textId="77777777" w:rsidR="00E46ABD" w:rsidRPr="00F65F3C" w:rsidRDefault="00E46ABD" w:rsidP="000447ED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giving your answers to one decimal place.</w:t>
      </w:r>
    </w:p>
    <w:p w14:paraId="14452E28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5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577B45A" w14:textId="4FA1FBC9" w:rsidR="00E46ABD" w:rsidRPr="00F65F3C" w:rsidRDefault="00A81B0D" w:rsidP="00402673">
      <w:pPr>
        <w:tabs>
          <w:tab w:val="left" w:pos="425"/>
          <w:tab w:val="left" w:pos="851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ii)</w:t>
      </w:r>
      <w:r w:rsidRPr="00F65F3C">
        <w:rPr>
          <w:rFonts w:ascii="Times New Roman" w:hAnsi="Times New Roman" w:cs="Times New Roman"/>
          <w:sz w:val="24"/>
          <w:szCs w:val="24"/>
        </w:rPr>
        <w:tab/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A student’s attempt to solve the question</w:t>
      </w:r>
    </w:p>
    <w:p w14:paraId="4AE133B0" w14:textId="77777777" w:rsidR="000F7DE2" w:rsidRPr="00F65F3C" w:rsidRDefault="000F7DE2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C4ED68F" w14:textId="1758F5FA" w:rsidR="00E46ABD" w:rsidRPr="00F65F3C" w:rsidRDefault="00E46ABD" w:rsidP="000F7DE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F65F3C">
        <w:rPr>
          <w:rFonts w:ascii="Times New Roman" w:hAnsi="Times New Roman" w:cs="Times New Roman"/>
          <w:sz w:val="24"/>
          <w:szCs w:val="24"/>
        </w:rPr>
        <w:t>“ Solve</w:t>
      </w:r>
      <w:proofErr w:type="gramEnd"/>
      <w:r w:rsidRPr="00F65F3C">
        <w:rPr>
          <w:rFonts w:ascii="Times New Roman" w:hAnsi="Times New Roman" w:cs="Times New Roman"/>
          <w:sz w:val="24"/>
          <w:szCs w:val="24"/>
        </w:rPr>
        <w:t xml:space="preserve">, for –90° &lt;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 xml:space="preserve">&lt; 90°, the equation 3 ta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 xml:space="preserve">– 5 si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>= 0 ”</w:t>
      </w:r>
    </w:p>
    <w:p w14:paraId="6618FB4C" w14:textId="77777777" w:rsidR="000F7DE2" w:rsidRPr="00F65F3C" w:rsidRDefault="000F7DE2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789FB13" w14:textId="3C88C5CC" w:rsidR="00E46ABD" w:rsidRPr="00F65F3C" w:rsidRDefault="00E46ABD" w:rsidP="002F2C30">
      <w:pPr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is set out below.</w:t>
      </w:r>
    </w:p>
    <w:p w14:paraId="2FBD3BD6" w14:textId="77777777" w:rsidR="001E0A88" w:rsidRPr="00F65F3C" w:rsidRDefault="001E0A88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770BAB8" w14:textId="7112F02F" w:rsidR="001E0A88" w:rsidRPr="00F65F3C" w:rsidRDefault="001E0A88" w:rsidP="001E0A88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1143565" wp14:editId="3A372854">
            <wp:extent cx="2278380" cy="191262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A6D1C4" w14:textId="77777777" w:rsidR="001E0A88" w:rsidRPr="00F65F3C" w:rsidRDefault="001E0A88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E6EA906" w14:textId="1AB7FE63" w:rsidR="00E46ABD" w:rsidRPr="00F65F3C" w:rsidRDefault="00E46ABD" w:rsidP="00957CCF">
      <w:pPr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Identify two errors or omissions made by this student, giving a brief explanation</w:t>
      </w:r>
    </w:p>
    <w:p w14:paraId="36571715" w14:textId="77777777" w:rsidR="00E46ABD" w:rsidRPr="00F65F3C" w:rsidRDefault="00E46ABD" w:rsidP="00957CCF">
      <w:pPr>
        <w:autoSpaceDE w:val="0"/>
        <w:autoSpaceDN w:val="0"/>
        <w:adjustRightInd w:val="0"/>
        <w:ind w:left="851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of each.</w:t>
      </w:r>
    </w:p>
    <w:p w14:paraId="06CD036D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F275F22" w14:textId="3D0869BB" w:rsidR="00E46ABD" w:rsidRPr="00F65F3C" w:rsidRDefault="00E46ABD" w:rsidP="00835325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The first four positive solutions, in order of size, of the equation</w:t>
      </w:r>
    </w:p>
    <w:p w14:paraId="547996FB" w14:textId="051288ED" w:rsidR="00E46ABD" w:rsidRPr="00F65F3C" w:rsidRDefault="00E46ABD" w:rsidP="00835325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cos 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sz w:val="24"/>
          <w:szCs w:val="24"/>
        </w:rPr>
        <w:t>5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F65F3C">
        <w:rPr>
          <w:rFonts w:ascii="Times New Roman" w:hAnsi="Times New Roman" w:cs="Times New Roman"/>
          <w:sz w:val="24"/>
          <w:szCs w:val="24"/>
        </w:rPr>
        <w:t>+ 40°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=</w:t>
      </w:r>
      <w:r w:rsidR="00835325" w:rsidRPr="00F65F3C">
        <w:rPr>
          <w:rFonts w:ascii="Times New Roman" w:hAnsi="Times New Roman" w:cs="Times New Roman"/>
          <w:sz w:val="24"/>
          <w:szCs w:val="24"/>
        </w:rPr>
        <w:t xml:space="preserve"> </w:t>
      </w:r>
      <w:r w:rsidR="00835325" w:rsidRPr="00F65F3C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1A0D9E13">
          <v:shape id="_x0000_i1029" type="#_x0000_t75" style="width:10.9pt;height:31.45pt" o:ole="">
            <v:imagedata r:id="rId17" o:title=""/>
          </v:shape>
          <o:OLEObject Type="Embed" ProgID="Equation.DSMT4" ShapeID="_x0000_i1029" DrawAspect="Content" ObjectID="_1698742772" r:id="rId18"/>
        </w:object>
      </w:r>
    </w:p>
    <w:p w14:paraId="6F7BECC9" w14:textId="213FA1CB" w:rsidR="00E46ABD" w:rsidRPr="00F65F3C" w:rsidRDefault="00E46ABD" w:rsidP="008514C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ar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F65F3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65F3C">
        <w:rPr>
          <w:rFonts w:ascii="Times New Roman" w:hAnsi="Times New Roman" w:cs="Times New Roman"/>
          <w:sz w:val="24"/>
          <w:szCs w:val="24"/>
        </w:rPr>
        <w:t xml:space="preserve">,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F65F3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,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F65F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65F3C">
        <w:rPr>
          <w:rFonts w:ascii="Times New Roman" w:hAnsi="Times New Roman" w:cs="Times New Roman"/>
          <w:sz w:val="24"/>
          <w:szCs w:val="24"/>
        </w:rPr>
        <w:t xml:space="preserve"> and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F65F3C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17953F5C" w14:textId="77777777" w:rsidR="009947FA" w:rsidRPr="00F65F3C" w:rsidRDefault="00E46ABD" w:rsidP="009947F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b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Find, to the nearest degree, the value of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F65F3C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</w:p>
    <w:p w14:paraId="1F46A1F7" w14:textId="2DD9CCDE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07F927" w14:textId="5FECECD5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2 is 9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6C4AB6B0" w14:textId="71705C8C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4392D93C" w14:textId="4B7F436E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3D782CE" w14:textId="77777777" w:rsidR="008A16AB" w:rsidRPr="00F65F3C" w:rsidRDefault="008A16A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2350BEF" w14:textId="5C4F28A7" w:rsidR="00E46ABD" w:rsidRPr="00F65F3C" w:rsidRDefault="00E46ABD" w:rsidP="00EF766D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lastRenderedPageBreak/>
        <w:t>13.</w:t>
      </w:r>
    </w:p>
    <w:p w14:paraId="77A6C490" w14:textId="091A1F2B" w:rsidR="008A16AB" w:rsidRPr="00F65F3C" w:rsidRDefault="008A16AB" w:rsidP="008A16AB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1BC963" wp14:editId="7DDC579D">
            <wp:extent cx="2827020" cy="244983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2449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72F34" w14:textId="5DC20781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resting heart rate,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F65F3C">
        <w:rPr>
          <w:rFonts w:ascii="Times New Roman" w:hAnsi="Times New Roman" w:cs="Times New Roman"/>
          <w:sz w:val="24"/>
          <w:szCs w:val="24"/>
        </w:rPr>
        <w:t>, of a mammal, measured in beats per minute, is modelled by the</w:t>
      </w:r>
    </w:p>
    <w:p w14:paraId="135AC31F" w14:textId="77777777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equation</w:t>
      </w:r>
    </w:p>
    <w:p w14:paraId="0AE8610B" w14:textId="77777777" w:rsidR="00A57C7F" w:rsidRPr="00F65F3C" w:rsidRDefault="00A57C7F" w:rsidP="00E46ABD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1BFC3EF3" w14:textId="0090818B" w:rsidR="00E46ABD" w:rsidRPr="00F65F3C" w:rsidRDefault="00E46ABD" w:rsidP="00A57C7F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65F3C">
        <w:rPr>
          <w:rFonts w:ascii="Times New Roman" w:hAnsi="Times New Roman" w:cs="Times New Roman"/>
          <w:sz w:val="24"/>
          <w:szCs w:val="24"/>
        </w:rPr>
        <w:t xml:space="preserve">=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C55153" w:rsidRPr="002C0ECF">
        <w:rPr>
          <w:rFonts w:ascii="Times New Roman" w:hAnsi="Times New Roman" w:cs="Times New Roman"/>
          <w:i/>
          <w:iCs/>
          <w:sz w:val="16"/>
          <w:szCs w:val="16"/>
          <w:vertAlign w:val="superscript"/>
        </w:rPr>
        <w:t> 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C55153" w:rsidRPr="00C55153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 </w:t>
      </w:r>
      <w:r w:rsidRPr="00F65F3C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q</w:t>
      </w:r>
    </w:p>
    <w:p w14:paraId="127C5086" w14:textId="77777777" w:rsidR="00A57C7F" w:rsidRPr="00F65F3C" w:rsidRDefault="00A57C7F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707BD14" w14:textId="0FDFA9A8" w:rsidR="00E46ABD" w:rsidRPr="00F65F3C" w:rsidRDefault="00E46ABD" w:rsidP="00636E8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wher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Pr="00F65F3C">
        <w:rPr>
          <w:rFonts w:ascii="Times New Roman" w:hAnsi="Times New Roman" w:cs="Times New Roman"/>
          <w:sz w:val="24"/>
          <w:szCs w:val="24"/>
        </w:rPr>
        <w:t xml:space="preserve">and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q </w:t>
      </w:r>
      <w:r w:rsidRPr="00F65F3C">
        <w:rPr>
          <w:rFonts w:ascii="Times New Roman" w:hAnsi="Times New Roman" w:cs="Times New Roman"/>
          <w:sz w:val="24"/>
          <w:szCs w:val="24"/>
        </w:rPr>
        <w:t xml:space="preserve">are constants and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proofErr w:type="gramStart"/>
      <w:r w:rsidRPr="00F65F3C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Pr="00F65F3C">
        <w:rPr>
          <w:rFonts w:ascii="Times New Roman" w:hAnsi="Times New Roman" w:cs="Times New Roman"/>
          <w:sz w:val="24"/>
          <w:szCs w:val="24"/>
        </w:rPr>
        <w:t xml:space="preserve"> the mass of the mammal measured in kg.</w:t>
      </w:r>
    </w:p>
    <w:p w14:paraId="3EED8913" w14:textId="372E91C0" w:rsidR="00E46ABD" w:rsidRPr="00F65F3C" w:rsidRDefault="00E46ABD" w:rsidP="00636E8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Figure 2 illustrates the linear relationship between log</w:t>
      </w:r>
      <w:r w:rsidRPr="00177C6D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177C6D" w:rsidRPr="00E02607">
        <w:rPr>
          <w:rFonts w:ascii="Times New Roman" w:hAnsi="Times New Roman" w:cs="Times New Roman"/>
          <w:sz w:val="16"/>
          <w:szCs w:val="16"/>
        </w:rPr>
        <w:t> 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65F3C">
        <w:rPr>
          <w:rFonts w:ascii="Times New Roman" w:hAnsi="Times New Roman" w:cs="Times New Roman"/>
          <w:sz w:val="24"/>
          <w:szCs w:val="24"/>
        </w:rPr>
        <w:t>and log</w:t>
      </w:r>
      <w:r w:rsidRPr="00177C6D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177C6D" w:rsidRPr="00E02607">
        <w:rPr>
          <w:rFonts w:ascii="Times New Roman" w:hAnsi="Times New Roman" w:cs="Times New Roman"/>
          <w:sz w:val="24"/>
          <w:szCs w:val="24"/>
          <w:vertAlign w:val="subscript"/>
        </w:rPr>
        <w:t> 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m</w:t>
      </w:r>
    </w:p>
    <w:p w14:paraId="39B06B74" w14:textId="4C4E615D" w:rsidR="00E46ABD" w:rsidRPr="00F65F3C" w:rsidRDefault="00E46ABD" w:rsidP="00636E8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line meets the vertical </w:t>
      </w:r>
      <w:r w:rsidR="00CA4CFB" w:rsidRPr="00F65F3C">
        <w:rPr>
          <w:rFonts w:ascii="Times New Roman" w:hAnsi="Times New Roman" w:cs="Times New Roman"/>
          <w:sz w:val="24"/>
          <w:szCs w:val="24"/>
        </w:rPr>
        <w:t>log</w:t>
      </w:r>
      <w:r w:rsidR="00CA4CFB" w:rsidRPr="00177C6D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CA4CFB" w:rsidRPr="00E02607">
        <w:rPr>
          <w:rFonts w:ascii="Times New Roman" w:hAnsi="Times New Roman" w:cs="Times New Roman"/>
          <w:sz w:val="16"/>
          <w:szCs w:val="16"/>
        </w:rPr>
        <w:t> </w:t>
      </w:r>
      <w:r w:rsidR="00CA4CFB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h </w:t>
      </w:r>
      <w:r w:rsidRPr="00F65F3C">
        <w:rPr>
          <w:rFonts w:ascii="Times New Roman" w:hAnsi="Times New Roman" w:cs="Times New Roman"/>
          <w:sz w:val="24"/>
          <w:szCs w:val="24"/>
        </w:rPr>
        <w:t>axis at 2.25 and has a gradient of –0.235</w:t>
      </w:r>
    </w:p>
    <w:p w14:paraId="40171AE8" w14:textId="24F17D21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Find, to 3 significant figures, the value of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p 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and the value of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1031F2DF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50E2A10F" w14:textId="73A4B147" w:rsidR="00E46ABD" w:rsidRPr="00F65F3C" w:rsidRDefault="00E46ABD" w:rsidP="00CA4CF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A particular mammal has a mass of 5 kg and a resting heart rate of 119 beats per minute.</w:t>
      </w:r>
    </w:p>
    <w:p w14:paraId="21498A4D" w14:textId="1EBE47D3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Comment on the suitability of the model for this mammal.</w:t>
      </w:r>
    </w:p>
    <w:p w14:paraId="7A185F5A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73C40077" w14:textId="673F1513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With reference to the model, interpret the value of the constant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30911C10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1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4FDA197" w14:textId="73C03A7F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3 is 7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484B2C8C" w14:textId="579C879D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5224C51C" w14:textId="094F7514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6A17B714" w14:textId="77777777" w:rsidR="0029136D" w:rsidRDefault="0029136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49FAC5ED" w14:textId="6582E853" w:rsidR="00E46ABD" w:rsidRPr="00F65F3C" w:rsidRDefault="00E46ABD" w:rsidP="00F02F8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lastRenderedPageBreak/>
        <w:t>14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 xml:space="preserve">A curv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65F3C">
        <w:rPr>
          <w:rFonts w:ascii="Times New Roman" w:hAnsi="Times New Roman" w:cs="Times New Roman"/>
          <w:sz w:val="24"/>
          <w:szCs w:val="24"/>
        </w:rPr>
        <w:t xml:space="preserve">has equatio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65F3C">
        <w:rPr>
          <w:rFonts w:ascii="Times New Roman" w:hAnsi="Times New Roman" w:cs="Times New Roman"/>
          <w:sz w:val="24"/>
          <w:szCs w:val="24"/>
        </w:rPr>
        <w:t>= f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where</w:t>
      </w:r>
    </w:p>
    <w:p w14:paraId="25C7732F" w14:textId="77777777" w:rsidR="0029136D" w:rsidRDefault="0029136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3487F9CD" w14:textId="2AD76EEE" w:rsidR="00E46ABD" w:rsidRPr="00F65F3C" w:rsidRDefault="00E46ABD" w:rsidP="0029136D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f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= –3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29136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+ 12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>+ 8</w:t>
      </w:r>
    </w:p>
    <w:p w14:paraId="191020B8" w14:textId="77777777" w:rsidR="0029136D" w:rsidRDefault="0029136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F870C1B" w14:textId="6F9A99EE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Write f</w:t>
      </w:r>
      <w:r w:rsidRPr="00F65F3C">
        <w:rPr>
          <w:rFonts w:ascii="Times New Roman" w:hAnsi="Times New Roman" w:cs="Times New Roman"/>
          <w:sz w:val="24"/>
          <w:szCs w:val="24"/>
        </w:rPr>
        <w:t>(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 in the form</w:t>
      </w:r>
    </w:p>
    <w:p w14:paraId="74F5771E" w14:textId="77777777" w:rsidR="003645F4" w:rsidRDefault="003645F4" w:rsidP="00E46ABD">
      <w:pPr>
        <w:autoSpaceDE w:val="0"/>
        <w:autoSpaceDN w:val="0"/>
        <w:adjustRightInd w:val="0"/>
        <w:rPr>
          <w:rFonts w:ascii="Times New Roman" w:hAnsi="Times New Roman" w:cs="Times New Roman"/>
          <w:i/>
          <w:iCs/>
          <w:sz w:val="24"/>
          <w:szCs w:val="24"/>
        </w:rPr>
      </w:pPr>
    </w:p>
    <w:p w14:paraId="5AE85175" w14:textId="60388FE7" w:rsidR="00E46ABD" w:rsidRPr="00F65F3C" w:rsidRDefault="00E46ABD" w:rsidP="003645F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proofErr w:type="gramStart"/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 xml:space="preserve">+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3645F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+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5E76D93A" w14:textId="77777777" w:rsidR="003645F4" w:rsidRDefault="003645F4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D89D3B1" w14:textId="07E7B0D0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wher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 xml:space="preserve">,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65F3C">
        <w:rPr>
          <w:rFonts w:ascii="Times New Roman" w:hAnsi="Times New Roman" w:cs="Times New Roman"/>
          <w:sz w:val="24"/>
          <w:szCs w:val="24"/>
        </w:rPr>
        <w:t xml:space="preserve">and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65F3C">
        <w:rPr>
          <w:rFonts w:ascii="Times New Roman" w:hAnsi="Times New Roman" w:cs="Times New Roman"/>
          <w:sz w:val="24"/>
          <w:szCs w:val="24"/>
        </w:rPr>
        <w:t>are constants to be found.</w:t>
      </w:r>
    </w:p>
    <w:p w14:paraId="1861A1BD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BB84EA1" w14:textId="67AAA3FA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65F3C">
        <w:rPr>
          <w:rFonts w:ascii="Times New Roman" w:hAnsi="Times New Roman" w:cs="Times New Roman"/>
          <w:sz w:val="24"/>
          <w:szCs w:val="24"/>
        </w:rPr>
        <w:t xml:space="preserve">has a maximum turning point at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F65F3C">
        <w:rPr>
          <w:rFonts w:ascii="Times New Roman" w:hAnsi="Times New Roman" w:cs="Times New Roman"/>
          <w:sz w:val="24"/>
          <w:szCs w:val="24"/>
        </w:rPr>
        <w:t>.</w:t>
      </w:r>
    </w:p>
    <w:p w14:paraId="77D5BEDA" w14:textId="77777777" w:rsidR="003645F4" w:rsidRDefault="003645F4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8AD3414" w14:textId="107872B8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Find the coordinates of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675EC784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1D80A37" w14:textId="77777777" w:rsidR="003645F4" w:rsidRDefault="003645F4" w:rsidP="003645F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3645F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DD753A" wp14:editId="51BD10F2">
            <wp:extent cx="3342640" cy="30734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2640" cy="307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5C4E75" w14:textId="775A64C0" w:rsidR="00E46ABD" w:rsidRPr="00F65F3C" w:rsidRDefault="00E46ABD" w:rsidP="003645F4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Figure 3 shows a sketch of the curv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F3C">
        <w:rPr>
          <w:rFonts w:ascii="Times New Roman" w:hAnsi="Times New Roman" w:cs="Times New Roman"/>
          <w:sz w:val="24"/>
          <w:szCs w:val="24"/>
        </w:rPr>
        <w:t>.</w:t>
      </w:r>
    </w:p>
    <w:p w14:paraId="331428F3" w14:textId="77777777" w:rsidR="008D0EB4" w:rsidRDefault="008D0EB4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23AE5F9" w14:textId="4C27EF4D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F65F3C">
        <w:rPr>
          <w:rFonts w:ascii="Times New Roman" w:hAnsi="Times New Roman" w:cs="Times New Roman"/>
          <w:sz w:val="24"/>
          <w:szCs w:val="24"/>
        </w:rPr>
        <w:t xml:space="preserve">passes through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F65F3C">
        <w:rPr>
          <w:rFonts w:ascii="Times New Roman" w:hAnsi="Times New Roman" w:cs="Times New Roman"/>
          <w:sz w:val="24"/>
          <w:szCs w:val="24"/>
        </w:rPr>
        <w:t xml:space="preserve">and is parallel to th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</w:rPr>
        <w:t>-axis.</w:t>
      </w:r>
    </w:p>
    <w:p w14:paraId="2178A06A" w14:textId="77777777" w:rsidR="008D0EB4" w:rsidRDefault="008D0EB4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68956AE1" w14:textId="2773D329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regio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F65F3C">
        <w:rPr>
          <w:rFonts w:ascii="Times New Roman" w:hAnsi="Times New Roman" w:cs="Times New Roman"/>
          <w:sz w:val="24"/>
          <w:szCs w:val="24"/>
        </w:rPr>
        <w:t xml:space="preserve">, shown shaded in Figure 3, is bounded by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F3C">
        <w:rPr>
          <w:rFonts w:ascii="Times New Roman" w:hAnsi="Times New Roman" w:cs="Times New Roman"/>
          <w:sz w:val="24"/>
          <w:szCs w:val="24"/>
        </w:rPr>
        <w:t xml:space="preserve">,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F65F3C">
        <w:rPr>
          <w:rFonts w:ascii="Times New Roman" w:hAnsi="Times New Roman" w:cs="Times New Roman"/>
          <w:sz w:val="24"/>
          <w:szCs w:val="24"/>
        </w:rPr>
        <w:t xml:space="preserve">and th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F65F3C">
        <w:rPr>
          <w:rFonts w:ascii="Times New Roman" w:hAnsi="Times New Roman" w:cs="Times New Roman"/>
          <w:sz w:val="24"/>
          <w:szCs w:val="24"/>
        </w:rPr>
        <w:t>-axis.</w:t>
      </w:r>
    </w:p>
    <w:p w14:paraId="6DA71B3E" w14:textId="77777777" w:rsidR="008D0EB4" w:rsidRDefault="008D0EB4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47322962" w14:textId="2BAED827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Using algebraic integration, find the area of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5A76B968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5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8C36F4B" w14:textId="49EE6A74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4 is 10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46DBD8E" w14:textId="6FB4E7DD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15475243" w14:textId="06F8DE1D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7B94DAE" w14:textId="77777777" w:rsidR="00B174F3" w:rsidRDefault="00B174F3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5F7A5AD3" w14:textId="6FDD4BFE" w:rsidR="00E46ABD" w:rsidRPr="00F65F3C" w:rsidRDefault="00E46ABD" w:rsidP="00B2038B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lastRenderedPageBreak/>
        <w:t>15.</w:t>
      </w:r>
    </w:p>
    <w:p w14:paraId="322FFAD0" w14:textId="5B912634" w:rsidR="00B2038B" w:rsidRPr="00F65F3C" w:rsidRDefault="00B174F3" w:rsidP="00B174F3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174F3">
        <w:rPr>
          <w:rFonts w:ascii="Times New Roman" w:hAnsi="Times New Roman" w:cs="Times New Roman"/>
          <w:i/>
          <w:iCs/>
          <w:noProof/>
          <w:sz w:val="24"/>
          <w:szCs w:val="24"/>
        </w:rPr>
        <w:drawing>
          <wp:inline distT="0" distB="0" distL="0" distR="0" wp14:anchorId="0E1066A6" wp14:editId="364A4DA3">
            <wp:extent cx="3373120" cy="2912110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3120" cy="2912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DAACE7" w14:textId="75CC1AE0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Figure 4 shows a sketch of a circl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65F3C">
        <w:rPr>
          <w:rFonts w:ascii="Times New Roman" w:hAnsi="Times New Roman" w:cs="Times New Roman"/>
          <w:sz w:val="24"/>
          <w:szCs w:val="24"/>
        </w:rPr>
        <w:t xml:space="preserve">with centre </w:t>
      </w:r>
      <w:proofErr w:type="gramStart"/>
      <w:r w:rsidRPr="00F65F3C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65F3C">
        <w:rPr>
          <w:rFonts w:ascii="Times New Roman" w:hAnsi="Times New Roman" w:cs="Times New Roman"/>
          <w:sz w:val="24"/>
          <w:szCs w:val="24"/>
        </w:rPr>
        <w:t>7, 4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</w:p>
    <w:p w14:paraId="1ACC0292" w14:textId="77777777" w:rsidR="005A5B18" w:rsidRDefault="005A5B18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A3A220E" w14:textId="56588664" w:rsidR="00E46ABD" w:rsidRPr="00F65F3C" w:rsidRDefault="00E46ABD" w:rsidP="005A5B18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F65F3C">
        <w:rPr>
          <w:rFonts w:ascii="Times New Roman" w:hAnsi="Times New Roman" w:cs="Times New Roman"/>
          <w:sz w:val="24"/>
          <w:szCs w:val="24"/>
        </w:rPr>
        <w:t xml:space="preserve">with equatio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65F3C">
        <w:rPr>
          <w:rFonts w:ascii="Times New Roman" w:hAnsi="Times New Roman" w:cs="Times New Roman"/>
          <w:sz w:val="24"/>
          <w:szCs w:val="24"/>
        </w:rPr>
        <w:t xml:space="preserve">= </w:t>
      </w:r>
      <w:r w:rsidR="005F3A0C" w:rsidRPr="00F65F3C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30EDBFB7">
          <v:shape id="_x0000_i1030" type="#_x0000_t75" style="width:10.9pt;height:31.45pt" o:ole="">
            <v:imagedata r:id="rId22" o:title=""/>
          </v:shape>
          <o:OLEObject Type="Embed" ProgID="Equation.DSMT4" ShapeID="_x0000_i1030" DrawAspect="Content" ObjectID="_1698742773" r:id="rId23"/>
        </w:objec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 xml:space="preserve">is a tangent to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65F3C">
        <w:rPr>
          <w:rFonts w:ascii="Times New Roman" w:hAnsi="Times New Roman" w:cs="Times New Roman"/>
          <w:sz w:val="24"/>
          <w:szCs w:val="24"/>
        </w:rPr>
        <w:t xml:space="preserve">at the point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F65F3C">
        <w:rPr>
          <w:rFonts w:ascii="Times New Roman" w:hAnsi="Times New Roman" w:cs="Times New Roman"/>
          <w:sz w:val="24"/>
          <w:szCs w:val="24"/>
        </w:rPr>
        <w:t>.</w:t>
      </w:r>
    </w:p>
    <w:p w14:paraId="30008E6C" w14:textId="77777777" w:rsidR="00F313B4" w:rsidRDefault="00F313B4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3393AF2" w14:textId="77CDDF68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Find</w:t>
      </w:r>
    </w:p>
    <w:p w14:paraId="4A8023E4" w14:textId="77777777" w:rsidR="00F313B4" w:rsidRDefault="00F313B4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159710D0" w14:textId="20647F9B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the equation of line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PN 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in the form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=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mx 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+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, where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and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E46ABD" w:rsidRPr="00F65F3C">
        <w:rPr>
          <w:rFonts w:ascii="Times New Roman" w:hAnsi="Times New Roman" w:cs="Times New Roman"/>
          <w:sz w:val="24"/>
          <w:szCs w:val="24"/>
        </w:rPr>
        <w:t>are constants,</w:t>
      </w:r>
    </w:p>
    <w:p w14:paraId="609E0536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630B390" w14:textId="6C2B9FCA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an equation for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51CF2B4F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934420C" w14:textId="20A8157F" w:rsidR="00E46ABD" w:rsidRPr="00F65F3C" w:rsidRDefault="00E46ABD" w:rsidP="005F3A0C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The line with equatio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65F3C">
        <w:rPr>
          <w:rFonts w:ascii="Times New Roman" w:hAnsi="Times New Roman" w:cs="Times New Roman"/>
          <w:sz w:val="24"/>
          <w:szCs w:val="24"/>
        </w:rPr>
        <w:t xml:space="preserve">= </w:t>
      </w:r>
      <w:r w:rsidR="005F3A0C" w:rsidRPr="00F65F3C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6162A6DB">
          <v:shape id="_x0000_i1031" type="#_x0000_t75" style="width:10.9pt;height:31.45pt" o:ole="">
            <v:imagedata r:id="rId22" o:title=""/>
          </v:shape>
          <o:OLEObject Type="Embed" ProgID="Equation.DSMT4" ShapeID="_x0000_i1031" DrawAspect="Content" ObjectID="_1698742774" r:id="rId24"/>
        </w:objec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 xml:space="preserve">+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F65F3C">
        <w:rPr>
          <w:rFonts w:ascii="Times New Roman" w:hAnsi="Times New Roman" w:cs="Times New Roman"/>
          <w:sz w:val="24"/>
          <w:szCs w:val="24"/>
        </w:rPr>
        <w:t xml:space="preserve">, wher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F65F3C">
        <w:rPr>
          <w:rFonts w:ascii="Times New Roman" w:hAnsi="Times New Roman" w:cs="Times New Roman"/>
          <w:sz w:val="24"/>
          <w:szCs w:val="24"/>
        </w:rPr>
        <w:t xml:space="preserve">is a non-zero constant, is also a tangent to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F3C">
        <w:rPr>
          <w:rFonts w:ascii="Times New Roman" w:hAnsi="Times New Roman" w:cs="Times New Roman"/>
          <w:sz w:val="24"/>
          <w:szCs w:val="24"/>
        </w:rPr>
        <w:t>.</w:t>
      </w:r>
    </w:p>
    <w:p w14:paraId="54D681C7" w14:textId="697B21D7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65CFCA9E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E0B2572" w14:textId="17B3BFBF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5 is 9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11FA3B65" w14:textId="6EE33DD9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7C9DAFC7" w14:textId="510D9AD8" w:rsidR="00827DD5" w:rsidRPr="00F65F3C" w:rsidRDefault="00827DD5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</w:p>
    <w:p w14:paraId="125DB34E" w14:textId="77777777" w:rsidR="00BB47B4" w:rsidRDefault="00BB47B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2B7E341B" w14:textId="7F16378A" w:rsidR="00E46ABD" w:rsidRPr="00F65F3C" w:rsidRDefault="00E46ABD" w:rsidP="00F02F81">
      <w:pPr>
        <w:autoSpaceDE w:val="0"/>
        <w:autoSpaceDN w:val="0"/>
        <w:adjustRightInd w:val="0"/>
        <w:ind w:left="-567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lastRenderedPageBreak/>
        <w:t>16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02F81" w:rsidRPr="00F65F3C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 xml:space="preserve">The curve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Pr="00F65F3C">
        <w:rPr>
          <w:rFonts w:ascii="Times New Roman" w:hAnsi="Times New Roman" w:cs="Times New Roman"/>
          <w:sz w:val="24"/>
          <w:szCs w:val="24"/>
        </w:rPr>
        <w:t xml:space="preserve">has equatio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65F3C">
        <w:rPr>
          <w:rFonts w:ascii="Times New Roman" w:hAnsi="Times New Roman" w:cs="Times New Roman"/>
          <w:sz w:val="24"/>
          <w:szCs w:val="24"/>
        </w:rPr>
        <w:t>= f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where</w:t>
      </w:r>
    </w:p>
    <w:p w14:paraId="372202DB" w14:textId="77777777" w:rsidR="00BB47B4" w:rsidRDefault="00BB47B4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23A1BA97" w14:textId="2FB468B7" w:rsidR="00E46ABD" w:rsidRPr="00F65F3C" w:rsidRDefault="00E46ABD" w:rsidP="00BB47B4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f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=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x</w:t>
      </w:r>
      <w:r w:rsidRPr="00BB47B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F65F3C">
        <w:rPr>
          <w:rFonts w:ascii="Times New Roman" w:hAnsi="Times New Roman" w:cs="Times New Roman"/>
          <w:sz w:val="24"/>
          <w:szCs w:val="24"/>
        </w:rPr>
        <w:t xml:space="preserve"> + 15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BB47B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F65F3C">
        <w:rPr>
          <w:rFonts w:ascii="Times New Roman" w:hAnsi="Times New Roman" w:cs="Times New Roman"/>
          <w:sz w:val="24"/>
          <w:szCs w:val="24"/>
        </w:rPr>
        <w:t xml:space="preserve"> – 39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F65F3C">
        <w:rPr>
          <w:rFonts w:ascii="Times New Roman" w:hAnsi="Times New Roman" w:cs="Times New Roman"/>
          <w:sz w:val="24"/>
          <w:szCs w:val="24"/>
        </w:rPr>
        <w:t xml:space="preserve">+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</w:p>
    <w:p w14:paraId="253D0BFD" w14:textId="77777777" w:rsidR="00BB47B4" w:rsidRDefault="00BB47B4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E7FF0F9" w14:textId="2ED46540" w:rsidR="00E46ABD" w:rsidRPr="00F65F3C" w:rsidRDefault="00E46ABD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and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Pr="00F65F3C">
        <w:rPr>
          <w:rFonts w:ascii="Times New Roman" w:hAnsi="Times New Roman" w:cs="Times New Roman"/>
          <w:sz w:val="24"/>
          <w:szCs w:val="24"/>
        </w:rPr>
        <w:t xml:space="preserve">and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b </w:t>
      </w:r>
      <w:r w:rsidRPr="00F65F3C">
        <w:rPr>
          <w:rFonts w:ascii="Times New Roman" w:hAnsi="Times New Roman" w:cs="Times New Roman"/>
          <w:sz w:val="24"/>
          <w:szCs w:val="24"/>
        </w:rPr>
        <w:t>are constants.</w:t>
      </w:r>
    </w:p>
    <w:p w14:paraId="10FED0E1" w14:textId="77777777" w:rsidR="000B779A" w:rsidRDefault="000B779A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5D4C4A2F" w14:textId="31CC9863" w:rsidR="00E46ABD" w:rsidRPr="00F65F3C" w:rsidRDefault="00E46ABD" w:rsidP="000B779A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Given</w:t>
      </w:r>
    </w:p>
    <w:p w14:paraId="52C6E316" w14:textId="322902EE" w:rsidR="00E46ABD" w:rsidRPr="00F65F3C" w:rsidRDefault="00E46ABD" w:rsidP="000B779A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i/>
          <w:iCs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• the point 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sz w:val="24"/>
          <w:szCs w:val="24"/>
        </w:rPr>
        <w:t>2, 10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lies on 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</w:p>
    <w:p w14:paraId="3302A00E" w14:textId="522B8D9D" w:rsidR="00E46ABD" w:rsidRPr="00F65F3C" w:rsidRDefault="00E46ABD" w:rsidP="000B779A">
      <w:pPr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 xml:space="preserve">• the gradient of the curve at 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sz w:val="24"/>
          <w:szCs w:val="24"/>
        </w:rPr>
        <w:t>2, 10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 xml:space="preserve"> is –3</w:t>
      </w:r>
    </w:p>
    <w:p w14:paraId="07A31114" w14:textId="77777777" w:rsidR="000B779A" w:rsidRDefault="000B779A" w:rsidP="00CD0C70">
      <w:pPr>
        <w:tabs>
          <w:tab w:val="left" w:pos="425"/>
          <w:tab w:val="left" w:pos="851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6C3037E" w14:textId="1AA00316" w:rsidR="00E46ABD" w:rsidRPr="00F65F3C" w:rsidRDefault="00A81B0D" w:rsidP="00627C80">
      <w:pPr>
        <w:tabs>
          <w:tab w:val="left" w:pos="425"/>
          <w:tab w:val="left" w:pos="851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Pr="00F65F3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F65F3C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show that the value of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a </w:t>
      </w:r>
      <w:r w:rsidR="00E46ABD" w:rsidRPr="00F65F3C">
        <w:rPr>
          <w:rFonts w:ascii="Times New Roman" w:hAnsi="Times New Roman" w:cs="Times New Roman"/>
          <w:sz w:val="24"/>
          <w:szCs w:val="24"/>
        </w:rPr>
        <w:t>is –2</w:t>
      </w:r>
    </w:p>
    <w:p w14:paraId="0269BA6A" w14:textId="22A3E714" w:rsidR="00E46ABD" w:rsidRPr="00F65F3C" w:rsidRDefault="00A81B0D" w:rsidP="00627C80">
      <w:pPr>
        <w:tabs>
          <w:tab w:val="left" w:pos="851"/>
        </w:tabs>
        <w:autoSpaceDE w:val="0"/>
        <w:autoSpaceDN w:val="0"/>
        <w:adjustRightInd w:val="0"/>
        <w:spacing w:line="360" w:lineRule="auto"/>
        <w:ind w:left="426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ii)</w:t>
      </w:r>
      <w:r w:rsidRPr="00F65F3C">
        <w:rPr>
          <w:rFonts w:ascii="Times New Roman" w:hAnsi="Times New Roman" w:cs="Times New Roman"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E46ABD" w:rsidRPr="00F65F3C">
        <w:rPr>
          <w:rFonts w:ascii="Times New Roman" w:hAnsi="Times New Roman" w:cs="Times New Roman"/>
          <w:sz w:val="24"/>
          <w:szCs w:val="24"/>
        </w:rPr>
        <w:t>.</w:t>
      </w:r>
    </w:p>
    <w:p w14:paraId="24A28FED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6CB43876" w14:textId="486D4FFE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Hence show that 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C </w:t>
      </w:r>
      <w:r w:rsidR="00E46ABD" w:rsidRPr="00F65F3C">
        <w:rPr>
          <w:rFonts w:ascii="Times New Roman" w:hAnsi="Times New Roman" w:cs="Times New Roman"/>
          <w:sz w:val="24"/>
          <w:szCs w:val="24"/>
        </w:rPr>
        <w:t>has no stationary points.</w:t>
      </w:r>
    </w:p>
    <w:p w14:paraId="20BA84E4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3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2D1927FD" w14:textId="0B7849F9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Write f</w:t>
      </w:r>
      <w:r w:rsidRPr="00F65F3C">
        <w:rPr>
          <w:rFonts w:ascii="Times New Roman" w:hAnsi="Times New Roman" w:cs="Times New Roman"/>
          <w:sz w:val="24"/>
          <w:szCs w:val="24"/>
        </w:rPr>
        <w:t>(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 in the form </w:t>
      </w:r>
      <w:r w:rsidRPr="00F65F3C">
        <w:rPr>
          <w:rFonts w:ascii="Times New Roman" w:hAnsi="Times New Roman" w:cs="Times New Roman"/>
          <w:sz w:val="24"/>
          <w:szCs w:val="24"/>
        </w:rPr>
        <w:t>(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– </w:t>
      </w:r>
      <w:proofErr w:type="gramStart"/>
      <w:r w:rsidR="00E46ABD" w:rsidRPr="00F65F3C">
        <w:rPr>
          <w:rFonts w:ascii="Times New Roman" w:hAnsi="Times New Roman" w:cs="Times New Roman"/>
          <w:sz w:val="24"/>
          <w:szCs w:val="24"/>
        </w:rPr>
        <w:t>4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="00E46ABD" w:rsidRPr="00F65F3C">
        <w:rPr>
          <w:rFonts w:ascii="Times New Roman" w:hAnsi="Times New Roman" w:cs="Times New Roman"/>
          <w:sz w:val="24"/>
          <w:szCs w:val="24"/>
        </w:rPr>
        <w:t>Q</w:t>
      </w:r>
      <w:proofErr w:type="gramEnd"/>
      <w:r w:rsidRPr="00F65F3C">
        <w:rPr>
          <w:rFonts w:ascii="Times New Roman" w:hAnsi="Times New Roman" w:cs="Times New Roman"/>
          <w:sz w:val="24"/>
          <w:szCs w:val="24"/>
        </w:rPr>
        <w:t>(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 where Q</w:t>
      </w:r>
      <w:r w:rsidRPr="00F65F3C">
        <w:rPr>
          <w:rFonts w:ascii="Times New Roman" w:hAnsi="Times New Roman" w:cs="Times New Roman"/>
          <w:sz w:val="24"/>
          <w:szCs w:val="24"/>
        </w:rPr>
        <w:t>(</w:t>
      </w:r>
      <w:r w:rsidR="00E46ABD"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="00E46ABD" w:rsidRPr="00F65F3C">
        <w:rPr>
          <w:rFonts w:ascii="Times New Roman" w:hAnsi="Times New Roman" w:cs="Times New Roman"/>
          <w:sz w:val="24"/>
          <w:szCs w:val="24"/>
        </w:rPr>
        <w:t xml:space="preserve"> is a quadratic expression to be found.</w:t>
      </w:r>
    </w:p>
    <w:p w14:paraId="51D92D6E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142EE5F1" w14:textId="2E88D17B" w:rsidR="00E46ABD" w:rsidRPr="00F65F3C" w:rsidRDefault="00A81B0D" w:rsidP="00A81B0D">
      <w:pPr>
        <w:tabs>
          <w:tab w:val="left" w:pos="425"/>
        </w:tabs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(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F65F3C">
        <w:rPr>
          <w:rFonts w:ascii="Times New Roman" w:hAnsi="Times New Roman" w:cs="Times New Roman"/>
          <w:sz w:val="24"/>
          <w:szCs w:val="24"/>
        </w:rPr>
        <w:t>)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ab/>
      </w:r>
      <w:r w:rsidR="00E46ABD" w:rsidRPr="00F65F3C">
        <w:rPr>
          <w:rFonts w:ascii="Times New Roman" w:hAnsi="Times New Roman" w:cs="Times New Roman"/>
          <w:sz w:val="24"/>
          <w:szCs w:val="24"/>
        </w:rPr>
        <w:t>Hence deduce the coordinates of the points of intersection of the curve with equation</w:t>
      </w:r>
    </w:p>
    <w:p w14:paraId="00F4E7EF" w14:textId="77777777" w:rsidR="00EF41C2" w:rsidRDefault="00EF41C2" w:rsidP="00EF41C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6637FF67" w14:textId="025E9132" w:rsidR="00E46ABD" w:rsidRPr="00F65F3C" w:rsidRDefault="00E46ABD" w:rsidP="00EF41C2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i/>
          <w:iCs/>
          <w:sz w:val="24"/>
          <w:szCs w:val="24"/>
        </w:rPr>
        <w:t xml:space="preserve">y </w:t>
      </w:r>
      <w:r w:rsidRPr="00F65F3C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Pr="00F65F3C">
        <w:rPr>
          <w:rFonts w:ascii="Times New Roman" w:hAnsi="Times New Roman" w:cs="Times New Roman"/>
          <w:sz w:val="24"/>
          <w:szCs w:val="24"/>
        </w:rPr>
        <w:t>f</w:t>
      </w:r>
      <w:r w:rsidR="00A81B0D" w:rsidRPr="00F65F3C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65F3C">
        <w:rPr>
          <w:rFonts w:ascii="Times New Roman" w:hAnsi="Times New Roman" w:cs="Times New Roman"/>
          <w:sz w:val="24"/>
          <w:szCs w:val="24"/>
        </w:rPr>
        <w:t>0.2</w:t>
      </w:r>
      <w:r w:rsidRPr="00F65F3C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81B0D" w:rsidRPr="00F65F3C">
        <w:rPr>
          <w:rFonts w:ascii="Times New Roman" w:hAnsi="Times New Roman" w:cs="Times New Roman"/>
          <w:sz w:val="24"/>
          <w:szCs w:val="24"/>
        </w:rPr>
        <w:t>)</w:t>
      </w:r>
    </w:p>
    <w:p w14:paraId="18EDD115" w14:textId="77777777" w:rsidR="00EF41C2" w:rsidRDefault="00EF41C2" w:rsidP="00E46AB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14:paraId="0D4DFCBF" w14:textId="4E727B37" w:rsidR="00E46ABD" w:rsidRPr="00F65F3C" w:rsidRDefault="00E46ABD" w:rsidP="00EF41C2">
      <w:pPr>
        <w:autoSpaceDE w:val="0"/>
        <w:autoSpaceDN w:val="0"/>
        <w:adjustRightInd w:val="0"/>
        <w:ind w:left="426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sz w:val="24"/>
          <w:szCs w:val="24"/>
        </w:rPr>
        <w:t>and the coordinate axes.</w:t>
      </w:r>
    </w:p>
    <w:p w14:paraId="7242141B" w14:textId="77777777" w:rsidR="00827DD5" w:rsidRPr="00F65F3C" w:rsidRDefault="00E46ABD" w:rsidP="00802E7E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(2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14:paraId="3F8B1BD9" w14:textId="6F9CED22" w:rsidR="00802E7E" w:rsidRPr="00F65F3C" w:rsidRDefault="00E46ABD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 xml:space="preserve">(Total for Question 16 is 11 </w:t>
      </w:r>
      <w:r w:rsidR="00802E7E" w:rsidRPr="00F65F3C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14:paraId="772366F8" w14:textId="126D90BE" w:rsidR="00827DD5" w:rsidRPr="00F65F3C" w:rsidRDefault="00190FA4" w:rsidP="00802E7E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14:paraId="62C8F8BE" w14:textId="689D7F4B" w:rsidR="000C343B" w:rsidRPr="00F65F3C" w:rsidRDefault="00E46ABD" w:rsidP="00094F0A">
      <w:pPr>
        <w:jc w:val="right"/>
        <w:rPr>
          <w:rFonts w:ascii="Times New Roman" w:hAnsi="Times New Roman" w:cs="Times New Roman"/>
          <w:sz w:val="24"/>
          <w:szCs w:val="24"/>
        </w:rPr>
      </w:pPr>
      <w:r w:rsidRPr="00F65F3C">
        <w:rPr>
          <w:rFonts w:ascii="Times New Roman" w:hAnsi="Times New Roman" w:cs="Times New Roman"/>
          <w:b/>
          <w:bCs/>
          <w:sz w:val="24"/>
          <w:szCs w:val="24"/>
        </w:rPr>
        <w:t>TOTAL FOR PAPER IS 100 MARKS</w:t>
      </w:r>
    </w:p>
    <w:sectPr w:rsidR="000C343B" w:rsidRPr="00F65F3C">
      <w:footerReference w:type="default" r:id="rId2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A679D1" w14:textId="77777777" w:rsidR="00C52416" w:rsidRDefault="00C52416" w:rsidP="001B5E16">
      <w:r>
        <w:separator/>
      </w:r>
    </w:p>
  </w:endnote>
  <w:endnote w:type="continuationSeparator" w:id="0">
    <w:p w14:paraId="32B3D525" w14:textId="77777777" w:rsidR="00C52416" w:rsidRDefault="00C52416" w:rsidP="001B5E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8945E2" w14:textId="41F30C3C" w:rsidR="001B5E16" w:rsidRDefault="001B5E16" w:rsidP="001B5E16">
    <w:pPr>
      <w:pStyle w:val="Footer"/>
    </w:pPr>
    <w:r>
      <w:t>P66</w:t>
    </w:r>
    <w:r w:rsidR="007447AA">
      <w:t>58</w:t>
    </w:r>
    <w:r>
      <w:t>05A</w:t>
    </w:r>
  </w:p>
  <w:p w14:paraId="46CBD9CC" w14:textId="59DFD6CE" w:rsidR="001B5E16" w:rsidRDefault="001B5E16">
    <w:pPr>
      <w:pStyle w:val="Footer"/>
    </w:pPr>
    <w:r w:rsidRPr="009609C3">
      <w:t>©2021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E52D14" w14:textId="77777777" w:rsidR="00C52416" w:rsidRDefault="00C52416" w:rsidP="001B5E16">
      <w:r>
        <w:separator/>
      </w:r>
    </w:p>
  </w:footnote>
  <w:footnote w:type="continuationSeparator" w:id="0">
    <w:p w14:paraId="044C68DA" w14:textId="77777777" w:rsidR="00C52416" w:rsidRDefault="00C52416" w:rsidP="001B5E1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0DB9"/>
    <w:rsid w:val="000321E6"/>
    <w:rsid w:val="000447ED"/>
    <w:rsid w:val="00057B00"/>
    <w:rsid w:val="00094F0A"/>
    <w:rsid w:val="00095CB5"/>
    <w:rsid w:val="000A69DF"/>
    <w:rsid w:val="000A73AA"/>
    <w:rsid w:val="000B779A"/>
    <w:rsid w:val="000C343B"/>
    <w:rsid w:val="000E25FE"/>
    <w:rsid w:val="000F4EF5"/>
    <w:rsid w:val="000F7DE2"/>
    <w:rsid w:val="00161D9B"/>
    <w:rsid w:val="00176B32"/>
    <w:rsid w:val="001779C1"/>
    <w:rsid w:val="00177C6D"/>
    <w:rsid w:val="00190FA4"/>
    <w:rsid w:val="001B5E16"/>
    <w:rsid w:val="001C1AAD"/>
    <w:rsid w:val="001C46AE"/>
    <w:rsid w:val="001D217A"/>
    <w:rsid w:val="001E0A88"/>
    <w:rsid w:val="001E5989"/>
    <w:rsid w:val="00205EB6"/>
    <w:rsid w:val="00210B27"/>
    <w:rsid w:val="00232BA2"/>
    <w:rsid w:val="00233AE2"/>
    <w:rsid w:val="002427D0"/>
    <w:rsid w:val="00264D03"/>
    <w:rsid w:val="002663BF"/>
    <w:rsid w:val="002809F3"/>
    <w:rsid w:val="0029136D"/>
    <w:rsid w:val="002B1B6F"/>
    <w:rsid w:val="002C0ECF"/>
    <w:rsid w:val="002C224E"/>
    <w:rsid w:val="002D64C7"/>
    <w:rsid w:val="002F2C30"/>
    <w:rsid w:val="003039EF"/>
    <w:rsid w:val="0031443D"/>
    <w:rsid w:val="003645F4"/>
    <w:rsid w:val="00395D60"/>
    <w:rsid w:val="003A35CE"/>
    <w:rsid w:val="003C10A5"/>
    <w:rsid w:val="003C1DC0"/>
    <w:rsid w:val="00402673"/>
    <w:rsid w:val="004574F4"/>
    <w:rsid w:val="00492861"/>
    <w:rsid w:val="004A1220"/>
    <w:rsid w:val="004C2693"/>
    <w:rsid w:val="00511E8A"/>
    <w:rsid w:val="00515DDC"/>
    <w:rsid w:val="00523741"/>
    <w:rsid w:val="00535338"/>
    <w:rsid w:val="00536C9D"/>
    <w:rsid w:val="00537A26"/>
    <w:rsid w:val="005631A7"/>
    <w:rsid w:val="00566924"/>
    <w:rsid w:val="00587B32"/>
    <w:rsid w:val="005A0253"/>
    <w:rsid w:val="005A5B18"/>
    <w:rsid w:val="005F3A0C"/>
    <w:rsid w:val="00615976"/>
    <w:rsid w:val="00624B01"/>
    <w:rsid w:val="006261D4"/>
    <w:rsid w:val="00627C80"/>
    <w:rsid w:val="006328E9"/>
    <w:rsid w:val="00636E8A"/>
    <w:rsid w:val="00640AEA"/>
    <w:rsid w:val="0067656F"/>
    <w:rsid w:val="00690C0F"/>
    <w:rsid w:val="006A408F"/>
    <w:rsid w:val="006A4453"/>
    <w:rsid w:val="006B0B8D"/>
    <w:rsid w:val="00700585"/>
    <w:rsid w:val="00710DB9"/>
    <w:rsid w:val="007447AA"/>
    <w:rsid w:val="007830F7"/>
    <w:rsid w:val="00797E94"/>
    <w:rsid w:val="007A336F"/>
    <w:rsid w:val="007A6CCC"/>
    <w:rsid w:val="007C7B98"/>
    <w:rsid w:val="007E242D"/>
    <w:rsid w:val="00802E7E"/>
    <w:rsid w:val="00827DD5"/>
    <w:rsid w:val="00832D55"/>
    <w:rsid w:val="00833816"/>
    <w:rsid w:val="00835325"/>
    <w:rsid w:val="0083748A"/>
    <w:rsid w:val="008418EA"/>
    <w:rsid w:val="00844161"/>
    <w:rsid w:val="008514CA"/>
    <w:rsid w:val="008A16AB"/>
    <w:rsid w:val="008C30E8"/>
    <w:rsid w:val="008D0A13"/>
    <w:rsid w:val="008D0EB4"/>
    <w:rsid w:val="008E1CF2"/>
    <w:rsid w:val="008F0AC8"/>
    <w:rsid w:val="00931A36"/>
    <w:rsid w:val="009425CE"/>
    <w:rsid w:val="00957CCF"/>
    <w:rsid w:val="009947FA"/>
    <w:rsid w:val="009A1766"/>
    <w:rsid w:val="00A465A9"/>
    <w:rsid w:val="00A53BC5"/>
    <w:rsid w:val="00A57C7F"/>
    <w:rsid w:val="00A60C4C"/>
    <w:rsid w:val="00A62749"/>
    <w:rsid w:val="00A63683"/>
    <w:rsid w:val="00A81802"/>
    <w:rsid w:val="00A81B0D"/>
    <w:rsid w:val="00AF5166"/>
    <w:rsid w:val="00AF677C"/>
    <w:rsid w:val="00B174F3"/>
    <w:rsid w:val="00B2038B"/>
    <w:rsid w:val="00B27011"/>
    <w:rsid w:val="00B60127"/>
    <w:rsid w:val="00BB47B4"/>
    <w:rsid w:val="00BB5CB8"/>
    <w:rsid w:val="00BB686C"/>
    <w:rsid w:val="00BE4417"/>
    <w:rsid w:val="00C45602"/>
    <w:rsid w:val="00C52416"/>
    <w:rsid w:val="00C55153"/>
    <w:rsid w:val="00C57834"/>
    <w:rsid w:val="00C74324"/>
    <w:rsid w:val="00C97161"/>
    <w:rsid w:val="00CA44BF"/>
    <w:rsid w:val="00CA4CFB"/>
    <w:rsid w:val="00CB43D5"/>
    <w:rsid w:val="00CD0C70"/>
    <w:rsid w:val="00CE2212"/>
    <w:rsid w:val="00CF7095"/>
    <w:rsid w:val="00D74713"/>
    <w:rsid w:val="00D76F6C"/>
    <w:rsid w:val="00D964DE"/>
    <w:rsid w:val="00DD5CA9"/>
    <w:rsid w:val="00DE0BCE"/>
    <w:rsid w:val="00DE31F7"/>
    <w:rsid w:val="00DF2371"/>
    <w:rsid w:val="00E02607"/>
    <w:rsid w:val="00E46ABD"/>
    <w:rsid w:val="00E52D40"/>
    <w:rsid w:val="00E60AAB"/>
    <w:rsid w:val="00E613E3"/>
    <w:rsid w:val="00E66027"/>
    <w:rsid w:val="00E77CF8"/>
    <w:rsid w:val="00EB51F7"/>
    <w:rsid w:val="00EC5768"/>
    <w:rsid w:val="00EC61D1"/>
    <w:rsid w:val="00ED39E1"/>
    <w:rsid w:val="00ED6321"/>
    <w:rsid w:val="00EF41C2"/>
    <w:rsid w:val="00EF766D"/>
    <w:rsid w:val="00F02F81"/>
    <w:rsid w:val="00F064B1"/>
    <w:rsid w:val="00F1560E"/>
    <w:rsid w:val="00F313B4"/>
    <w:rsid w:val="00F360AF"/>
    <w:rsid w:val="00F65F3C"/>
    <w:rsid w:val="00F7673C"/>
    <w:rsid w:val="00FD608A"/>
    <w:rsid w:val="00FE5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DC256D"/>
  <w15:chartTrackingRefBased/>
  <w15:docId w15:val="{5DD40678-F087-4B54-88E0-EF9370BDAC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lgebra">
    <w:name w:val="Algebra"/>
    <w:uiPriority w:val="1"/>
    <w:qFormat/>
    <w:rsid w:val="00931A36"/>
    <w:rPr>
      <w:rFonts w:cstheme="minorHAnsi"/>
      <w:i/>
      <w:iCs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1B5E1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B5E16"/>
  </w:style>
  <w:style w:type="paragraph" w:styleId="Footer">
    <w:name w:val="footer"/>
    <w:basedOn w:val="Normal"/>
    <w:link w:val="FooterChar"/>
    <w:uiPriority w:val="99"/>
    <w:unhideWhenUsed/>
    <w:rsid w:val="001B5E1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5E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1.e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10.emf"/><Relationship Id="rId29" Type="http://schemas.openxmlformats.org/officeDocument/2006/relationships/customXml" Target="../customXml/item2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oleObject" Target="embeddings/oleObject7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6.bin"/><Relationship Id="rId28" Type="http://schemas.openxmlformats.org/officeDocument/2006/relationships/customXml" Target="../customXml/item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e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theme" Target="theme/theme1.xml"/><Relationship Id="rId30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3" ma:contentTypeDescription="Create a new document." ma:contentTypeScope="" ma:versionID="94d3b87ef65f4aef3a4bcbf455af4d9c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141464877e5074570e2ff726da6fff74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5DADC64-02CE-4307-828F-42623A549E6E}"/>
</file>

<file path=customXml/itemProps2.xml><?xml version="1.0" encoding="utf-8"?>
<ds:datastoreItem xmlns:ds="http://schemas.openxmlformats.org/officeDocument/2006/customXml" ds:itemID="{22EA6E60-94F2-40F2-934E-DDFECC02AC78}"/>
</file>

<file path=customXml/itemProps3.xml><?xml version="1.0" encoding="utf-8"?>
<ds:datastoreItem xmlns:ds="http://schemas.openxmlformats.org/officeDocument/2006/customXml" ds:itemID="{E36E0C71-07F2-4FCD-A54D-6ED694FD4BD3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10</Pages>
  <Words>1193</Words>
  <Characters>6803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net</dc:creator>
  <cp:keywords/>
  <dc:description/>
  <cp:lastModifiedBy>Linnet</cp:lastModifiedBy>
  <cp:revision>120</cp:revision>
  <dcterms:created xsi:type="dcterms:W3CDTF">2021-11-12T19:40:00Z</dcterms:created>
  <dcterms:modified xsi:type="dcterms:W3CDTF">2021-11-18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